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625924FA" w:rsidR="001D3096" w:rsidRPr="001D3096" w:rsidRDefault="00B45ED9" w:rsidP="001D3096">
      <w:r>
        <w:rPr>
          <w:noProof/>
          <w:vertAlign w:val="subscript"/>
        </w:rPr>
        <mc:AlternateContent>
          <mc:Choice Requires="wps">
            <w:drawing>
              <wp:anchor distT="0" distB="0" distL="114300" distR="114300" simplePos="0" relativeHeight="251658244" behindDoc="0" locked="0" layoutInCell="1" allowOverlap="1" wp14:anchorId="66FC1C6C" wp14:editId="7E31DDC6">
                <wp:simplePos x="0" y="0"/>
                <wp:positionH relativeFrom="column">
                  <wp:posOffset>3931920</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4B050E" w:rsidRPr="006C68B4" w:rsidRDefault="00000000" w:rsidP="00A6233C">
                            <w:pPr>
                              <w:jc w:val="right"/>
                              <w:rPr>
                                <w:b/>
                                <w:bCs/>
                                <w:color w:val="AF1829"/>
                                <w:sz w:val="28"/>
                                <w:szCs w:val="28"/>
                              </w:rPr>
                            </w:pPr>
                            <w:hyperlink r:id="rId11" w:history="1">
                              <w:r w:rsidR="004B050E"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shapetype w14:anchorId="66FC1C6C" id="_x0000_t202" coordsize="21600,21600" o:spt="202" path="m,l,21600r21600,l21600,xe">
                <v:stroke joinstyle="miter"/>
                <v:path gradientshapeok="t" o:connecttype="rect"/>
              </v:shapetype>
              <v:shape id="Text Box 25" o:spid="_x0000_s1026" type="#_x0000_t202" style="position:absolute;left:0;text-align:left;margin-left:309.6pt;margin-top:747.4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" fillcolor="white [3212]" stroked="f">
                <v:textbox inset="0,0,0,0">
                  <w:txbxContent>
                    <w:p w14:paraId="3B64B302" w14:textId="77777777" w:rsidR="004B050E" w:rsidRPr="006C68B4" w:rsidRDefault="0019057F" w:rsidP="00A6233C">
                      <w:pPr>
                        <w:jc w:val="right"/>
                        <w:rPr>
                          <w:b/>
                          <w:bCs/>
                          <w:color w:val="AF1829"/>
                          <w:sz w:val="28"/>
                          <w:szCs w:val="28"/>
                        </w:rPr>
                      </w:pPr>
                      <w:r>
                        <w:fldChar w:fldCharType="begin"/>
                      </w:r>
                      <w:r>
                        <w:instrText>HYPERLINK "https://www.ocr.org.uk/subjects/mathematics/"</w:instrText>
                      </w:r>
                      <w:r>
                        <w:fldChar w:fldCharType="separate"/>
                      </w:r>
                      <w:r w:rsidR="004B050E"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FD4E95">
        <w:rPr>
          <w:noProof/>
          <w:vertAlign w:val="subscript"/>
        </w:rPr>
        <w:drawing>
          <wp:anchor distT="0" distB="0" distL="114300" distR="114300" simplePos="0" relativeHeight="251658242" behindDoc="0" locked="0" layoutInCell="1" allowOverlap="1" wp14:anchorId="3571F295" wp14:editId="105E1FE8">
            <wp:simplePos x="0" y="0"/>
            <wp:positionH relativeFrom="column">
              <wp:posOffset>-729615</wp:posOffset>
            </wp:positionH>
            <wp:positionV relativeFrom="paragraph">
              <wp:posOffset>-729615</wp:posOffset>
            </wp:positionV>
            <wp:extent cx="7558410" cy="10691494"/>
            <wp:effectExtent l="0" t="0" r="4445" b="0"/>
            <wp:wrapNone/>
            <wp:docPr id="23" name="Picture 23" descr="OCR GCSE (9-1) Practice Materials Mathematics J560/05 Alternative Paper Autumn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5 Alternative Paper Autumn 2022 series"/>
                    <pic:cNvPicPr/>
                  </pic:nvPicPr>
                  <pic:blipFill>
                    <a:blip r:embed="rId12"/>
                    <a:stretch>
                      <a:fillRect/>
                    </a:stretch>
                  </pic:blipFill>
                  <pic:spPr>
                    <a:xfrm>
                      <a:off x="0" y="0"/>
                      <a:ext cx="7558410" cy="10691494"/>
                    </a:xfrm>
                    <a:prstGeom prst="rect">
                      <a:avLst/>
                    </a:prstGeom>
                  </pic:spPr>
                </pic:pic>
              </a:graphicData>
            </a:graphic>
          </wp:anchor>
        </w:drawing>
      </w:r>
    </w:p>
    <w:p w14:paraId="71C82C8B" w14:textId="77777777" w:rsidR="00A6233C" w:rsidRDefault="00A6233C" w:rsidP="001D3096">
      <w:pPr>
        <w:sectPr w:rsidR="00A6233C" w:rsidSect="001D3096">
          <w:headerReference w:type="default" r:id="rId13"/>
          <w:headerReference w:type="first" r:id="rId14"/>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17688B59" w14:textId="6D972FA4" w:rsidR="001D3096" w:rsidRPr="003E371B" w:rsidRDefault="001D3096" w:rsidP="00264FBF">
      <w:pPr>
        <w:spacing w:before="120" w:line="276" w:lineRule="auto"/>
        <w:jc w:val="left"/>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59F78B02" w14:textId="358144FF" w:rsidR="008C3A1F" w:rsidRDefault="001D3096" w:rsidP="00264FBF">
      <w:pPr>
        <w:spacing w:before="120" w:line="276" w:lineRule="auto"/>
        <w:jc w:val="left"/>
        <w:rPr>
          <w:rFonts w:eastAsia="Times New Roman"/>
        </w:rPr>
      </w:pPr>
      <w:r w:rsidRPr="003E371B">
        <w:rPr>
          <w:rFonts w:eastAsia="Times New Roman"/>
        </w:rPr>
        <w:t xml:space="preserve">This Alternative Paper is an amended version of one of the </w:t>
      </w:r>
      <w:r w:rsidR="00C65182" w:rsidRPr="0025618F">
        <w:rPr>
          <w:rFonts w:eastAsia="Times New Roman"/>
        </w:rPr>
        <w:t>November</w:t>
      </w:r>
      <w:r w:rsidRPr="0025618F">
        <w:rPr>
          <w:rFonts w:eastAsia="Times New Roman"/>
        </w:rPr>
        <w:t xml:space="preserve"> 2022 series papers. The wording and topics assessed are essentially the same, but the responses students need to make will be different. Using both this paper and the corresponding </w:t>
      </w:r>
      <w:r w:rsidR="00C65182" w:rsidRPr="0025618F">
        <w:rPr>
          <w:rFonts w:eastAsia="Times New Roman"/>
        </w:rPr>
        <w:t>November</w:t>
      </w:r>
      <w:r w:rsidRPr="0025618F">
        <w:rPr>
          <w:rFonts w:eastAsia="Times New Roman"/>
        </w:rPr>
        <w:t xml:space="preserve"> 2022 </w:t>
      </w:r>
      <w:r w:rsidRPr="007555CB">
        <w:rPr>
          <w:rFonts w:eastAsia="Times New Roman"/>
        </w:rPr>
        <w:t>exam paper</w:t>
      </w:r>
      <w:r w:rsidRPr="003E371B">
        <w:rPr>
          <w:rFonts w:eastAsia="Times New Roman"/>
        </w:rPr>
        <w:t xml:space="preserve"> with your students at different points in the year will allow you to monitor how their learning has progressed in the time between the two papers.</w:t>
      </w:r>
    </w:p>
    <w:p w14:paraId="3AD420E6" w14:textId="77777777" w:rsidR="008C3A1F" w:rsidRPr="003E371B" w:rsidRDefault="008C3A1F" w:rsidP="008C3A1F">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formulae sheets </w:t>
      </w:r>
      <w:r w:rsidRPr="004E6148">
        <w:rPr>
          <w:rFonts w:eastAsia="Times New Roman"/>
        </w:rPr>
        <w:t>are published on Teach Cambridge alongside the Alternative Papers, for use</w:t>
      </w:r>
      <w:r>
        <w:rPr>
          <w:rFonts w:eastAsia="Times New Roman"/>
        </w:rPr>
        <w:t xml:space="preserve"> with students as required.</w:t>
      </w:r>
    </w:p>
    <w:p w14:paraId="15049D61" w14:textId="5FFD5CC3" w:rsidR="001D3096" w:rsidRDefault="001D3096" w:rsidP="00264FBF">
      <w:pPr>
        <w:spacing w:before="120" w:line="276" w:lineRule="auto"/>
        <w:jc w:val="left"/>
        <w:rPr>
          <w:rFonts w:eastAsia="Times New Roman"/>
        </w:rPr>
      </w:pPr>
      <w:r w:rsidRPr="003E371B">
        <w:rPr>
          <w:rFonts w:eastAsia="Times New Roman"/>
        </w:rPr>
        <w:t xml:space="preserve">Additional Alternative Papers and past papers are available to download from </w:t>
      </w:r>
      <w:hyperlink r:id="rId15" w:history="1">
        <w:r w:rsidR="00C119E7" w:rsidRPr="00DD6E36">
          <w:rPr>
            <w:rStyle w:val="Hyperlink"/>
            <w:rFonts w:eastAsia="Times New Roman"/>
          </w:rPr>
          <w:t>Teach Cambridge</w:t>
        </w:r>
      </w:hyperlink>
      <w:r w:rsidRPr="003E371B">
        <w:rPr>
          <w:rFonts w:eastAsia="Times New Roman"/>
        </w:rPr>
        <w:t>.</w:t>
      </w:r>
    </w:p>
    <w:p w14:paraId="6D16450A" w14:textId="77777777" w:rsidR="001D3096" w:rsidRDefault="001D3096" w:rsidP="001D3096">
      <w:pPr>
        <w:spacing w:before="120" w:line="276" w:lineRule="auto"/>
        <w:rPr>
          <w:rFonts w:eastAsia="Times New Roman"/>
        </w:rPr>
      </w:pP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6"/>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75D4AA20" w:rsidR="001145D4" w:rsidRPr="00B472B6" w:rsidRDefault="001145D4" w:rsidP="00FA4D91">
      <w:pPr>
        <w:pStyle w:val="UnitFrontCover"/>
        <w:rPr>
          <w:rFonts w:eastAsia="Arial"/>
          <w:b/>
          <w:bCs/>
          <w:color w:val="231F20"/>
          <w:sz w:val="36"/>
          <w:szCs w:val="36"/>
        </w:rPr>
      </w:pPr>
      <w:r w:rsidRPr="00B472B6">
        <w:rPr>
          <w:rFonts w:eastAsia="Arial"/>
          <w:b/>
          <w:bCs/>
          <w:color w:val="231F20"/>
          <w:sz w:val="36"/>
          <w:szCs w:val="36"/>
        </w:rPr>
        <w:t>J560/0</w:t>
      </w:r>
      <w:r w:rsidR="00FA4D91">
        <w:rPr>
          <w:rFonts w:eastAsia="Arial"/>
          <w:b/>
          <w:bCs/>
          <w:color w:val="231F20"/>
          <w:sz w:val="36"/>
          <w:szCs w:val="36"/>
        </w:rPr>
        <w:t>5</w:t>
      </w:r>
      <w:r w:rsidRPr="00B472B6">
        <w:rPr>
          <w:rFonts w:eastAsia="Arial"/>
          <w:b/>
          <w:bCs/>
          <w:color w:val="231F20"/>
          <w:sz w:val="36"/>
          <w:szCs w:val="36"/>
        </w:rPr>
        <w:t xml:space="preserve"> Paper </w:t>
      </w:r>
      <w:r w:rsidR="00FA4D91">
        <w:rPr>
          <w:rFonts w:eastAsia="Arial"/>
          <w:b/>
          <w:bCs/>
          <w:color w:val="231F20"/>
          <w:sz w:val="36"/>
          <w:szCs w:val="36"/>
        </w:rPr>
        <w:t>5</w:t>
      </w:r>
      <w:r w:rsidRPr="00B472B6">
        <w:rPr>
          <w:rFonts w:eastAsia="Arial"/>
          <w:b/>
          <w:bCs/>
          <w:color w:val="231F20"/>
          <w:sz w:val="36"/>
          <w:szCs w:val="36"/>
        </w:rPr>
        <w:t xml:space="preserve"> </w:t>
      </w:r>
      <w:r w:rsidRPr="00FD4E95">
        <w:rPr>
          <w:rFonts w:eastAsia="Arial"/>
          <w:b/>
          <w:bCs/>
          <w:color w:val="231F20"/>
          <w:sz w:val="36"/>
          <w:szCs w:val="36"/>
        </w:rPr>
        <w:t>(</w:t>
      </w:r>
      <w:r w:rsidR="00FA4D91" w:rsidRPr="00FA4D91">
        <w:rPr>
          <w:rStyle w:val="Variable"/>
          <w:rFonts w:ascii="Arial" w:hAnsi="Arial" w:cs="Arial"/>
          <w:b/>
          <w:bCs/>
          <w:sz w:val="36"/>
          <w:szCs w:val="36"/>
          <w:lang w:val="en-GB"/>
        </w:rPr>
        <w:t>Higher</w:t>
      </w:r>
      <w:r w:rsidRPr="00FD4E95">
        <w:rPr>
          <w:rFonts w:eastAsia="Arial"/>
          <w:b/>
          <w:bCs/>
          <w:color w:val="231F20"/>
          <w:sz w:val="36"/>
          <w:szCs w:val="36"/>
        </w:rPr>
        <w:t xml:space="preserve"> Tier)</w:t>
      </w:r>
    </w:p>
    <w:p w14:paraId="0EDD7ADA" w14:textId="63D70EB1"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C65182">
        <w:rPr>
          <w:rFonts w:eastAsia="Arial"/>
          <w:b/>
          <w:bCs/>
          <w:color w:val="231F20"/>
          <w:sz w:val="36"/>
          <w:szCs w:val="36"/>
        </w:rPr>
        <w:t>Novemb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6781688E" w:rsidR="003D5E74" w:rsidRDefault="003D5E74" w:rsidP="003D5E74"/>
    <w:p w14:paraId="45B57B70" w14:textId="0C3E906E" w:rsidR="003D5E74" w:rsidRDefault="00BD7237" w:rsidP="003D5E74">
      <w:r>
        <w:rPr>
          <w:rFonts w:eastAsia="Calibri"/>
          <w:noProof/>
          <w:sz w:val="16"/>
          <w:szCs w:val="16"/>
        </w:rPr>
        <mc:AlternateContent>
          <mc:Choice Requires="wps">
            <w:drawing>
              <wp:anchor distT="0" distB="0" distL="114300" distR="114300" simplePos="0" relativeHeight="251658247" behindDoc="0" locked="0" layoutInCell="1" allowOverlap="1" wp14:anchorId="5985C6AF" wp14:editId="17F456A1">
                <wp:simplePos x="0" y="0"/>
                <wp:positionH relativeFrom="column">
                  <wp:posOffset>4593301</wp:posOffset>
                </wp:positionH>
                <wp:positionV relativeFrom="paragraph">
                  <wp:posOffset>75339</wp:posOffset>
                </wp:positionV>
                <wp:extent cx="900000" cy="900000"/>
                <wp:effectExtent l="57150" t="19050" r="52705" b="71755"/>
                <wp:wrapNone/>
                <wp:docPr id="431749856" name="Rectangle: Rounded Corners 431749856"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41DD3AB6" w14:textId="4F16D5EA" w:rsidR="00C64082" w:rsidRPr="00855BE6" w:rsidRDefault="00BD7237" w:rsidP="00C64082">
                            <w:pPr>
                              <w:spacing w:line="240" w:lineRule="auto"/>
                              <w:jc w:val="center"/>
                              <w:rPr>
                                <w:rFonts w:ascii="Arial" w:hAnsi="Arial" w:cs="Arial"/>
                                <w:b/>
                                <w:bCs/>
                                <w:color w:val="FFFFFF" w:themeColor="background1"/>
                                <w:sz w:val="96"/>
                                <w:szCs w:val="96"/>
                              </w:rPr>
                            </w:pPr>
                            <w:r>
                              <w:rPr>
                                <w:rFonts w:ascii="Arial" w:hAnsi="Arial" w:cs="Arial"/>
                                <w:b/>
                                <w:bCs/>
                                <w:color w:val="FFFFFF" w:themeColor="background1"/>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oundrect w14:anchorId="5985C6AF" id="Rectangle: Rounded Corners 431749856" o:spid="_x0000_s1027" alt="Foundation Tier" style="position:absolute;left:0;text-align:left;margin-left:361.7pt;margin-top:5.95pt;width:70.85pt;height:70.8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" fillcolor="#5a5a5a [2109]" stroked="f">
                <v:shadow on="t" color="black" opacity="22937f" origin=",.5" offset="0,.63889mm"/>
                <v:textbox inset="2mm,2mm,2mm,2mm">
                  <w:txbxContent>
                    <w:p w14:paraId="41DD3AB6" w14:textId="4F16D5EA" w:rsidR="00C64082" w:rsidRPr="00855BE6" w:rsidRDefault="00BD7237" w:rsidP="00C64082">
                      <w:pPr>
                        <w:spacing w:line="240" w:lineRule="auto"/>
                        <w:jc w:val="center"/>
                        <w:rPr>
                          <w:rFonts w:ascii="Arial" w:hAnsi="Arial" w:cs="Arial"/>
                          <w:b/>
                          <w:bCs/>
                          <w:color w:val="FFFFFF" w:themeColor="background1"/>
                          <w:sz w:val="96"/>
                          <w:szCs w:val="96"/>
                        </w:rPr>
                      </w:pPr>
                      <w:r>
                        <w:rPr>
                          <w:rFonts w:ascii="Arial" w:hAnsi="Arial" w:cs="Arial"/>
                          <w:b/>
                          <w:bCs/>
                          <w:color w:val="FFFFFF" w:themeColor="background1"/>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4CAAC633">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E74A6F7" w:rsidR="004B050E" w:rsidRDefault="004B050E"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44AA1C9D" w14:textId="784AB99C" w:rsidR="004B050E" w:rsidRPr="00620AEF" w:rsidRDefault="004B050E">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4B050E" w:rsidRPr="00620AEF" w:rsidRDefault="004B050E">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4B050E" w:rsidRPr="00620AEF" w:rsidRDefault="004B050E"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4B050E" w:rsidRPr="00FF61D6" w:rsidRDefault="004B050E">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du="http://schemas.microsoft.com/office/word/2023/wordml/word16du">
            <w:pict>
              <v:roundrect w14:anchorId="4AE2D43A" id="Rectangle: Rounded Corners 16" o:spid="_x0000_s1028" style="position:absolute;left:0;text-align:left;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7E74A6F7" w:rsidR="004B050E" w:rsidRDefault="004B050E"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44AA1C9D" w14:textId="784AB99C" w:rsidR="004B050E" w:rsidRPr="00620AEF" w:rsidRDefault="004B050E">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4B050E" w:rsidRPr="00620AEF" w:rsidRDefault="004B050E">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4B050E" w:rsidRPr="00620AEF" w:rsidRDefault="004B050E"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4B050E" w:rsidRPr="00FF61D6" w:rsidRDefault="004B050E">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4B050E" w:rsidRPr="00FF61D6" w:rsidRDefault="004B050E"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du="http://schemas.microsoft.com/office/word/2023/wordml/word16du">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4B050E" w:rsidRPr="00FF61D6" w:rsidRDefault="004B050E"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42DCDC9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6D184B0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4B050E" w:rsidRPr="009470EE" w:rsidRDefault="004B050E"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06EC765" id="Group 459" o:spid="_x0000_s1030" alt="&quot;&quot;" style="position:absolute;left:0;text-align:left;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4B050E" w:rsidRPr="009470EE" w:rsidRDefault="004B050E"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32928160"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1683A363" w14:textId="346A32D1" w:rsidR="001145D4" w:rsidRPr="00192857" w:rsidRDefault="001145D4">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0DC10B5A" w:rsidR="001145D4" w:rsidRPr="003A19C4" w:rsidRDefault="00C64082" w:rsidP="00263F85">
      <w:pPr>
        <w:pStyle w:val="ListParagraph"/>
        <w:numPr>
          <w:ilvl w:val="0"/>
          <w:numId w:val="3"/>
        </w:numPr>
        <w:tabs>
          <w:tab w:val="clear" w:pos="567"/>
        </w:tabs>
        <w:ind w:left="426" w:hanging="426"/>
      </w:pPr>
      <w:r>
        <w:rPr>
          <w:noProof/>
        </w:rPr>
        <w:drawing>
          <wp:anchor distT="0" distB="0" distL="114300" distR="114300" simplePos="0" relativeHeight="251658245" behindDoc="0" locked="0" layoutInCell="1" allowOverlap="1" wp14:anchorId="75C87570" wp14:editId="710F3E52">
            <wp:simplePos x="0" y="0"/>
            <wp:positionH relativeFrom="column">
              <wp:posOffset>5093058</wp:posOffset>
            </wp:positionH>
            <wp:positionV relativeFrom="paragraph">
              <wp:posOffset>145857</wp:posOffset>
            </wp:positionV>
            <wp:extent cx="795338" cy="1062826"/>
            <wp:effectExtent l="0" t="0" r="5080" b="4445"/>
            <wp:wrapNone/>
            <wp:docPr id="3" name="Picture 3" descr="Crossed out calcula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rossed out calculator "/>
                    <pic:cNvPicPr/>
                  </pic:nvPicPr>
                  <pic:blipFill>
                    <a:blip r:embed="rId18"/>
                    <a:stretch>
                      <a:fillRect/>
                    </a:stretch>
                  </pic:blipFill>
                  <pic:spPr>
                    <a:xfrm>
                      <a:off x="0" y="0"/>
                      <a:ext cx="795338" cy="1062826"/>
                    </a:xfrm>
                    <a:prstGeom prst="rect">
                      <a:avLst/>
                    </a:prstGeom>
                  </pic:spPr>
                </pic:pic>
              </a:graphicData>
            </a:graphic>
            <wp14:sizeRelH relativeFrom="margin">
              <wp14:pctWidth>0</wp14:pctWidth>
            </wp14:sizeRelH>
            <wp14:sizeRelV relativeFrom="margin">
              <wp14:pctHeight>0</wp14:pctHeight>
            </wp14:sizeRelV>
          </wp:anchor>
        </w:drawing>
      </w:r>
      <w:r w:rsidR="001145D4" w:rsidRPr="003A19C4">
        <w:t xml:space="preserve">The marks for each question are shown in brackets </w:t>
      </w:r>
      <w:r w:rsidR="001145D4" w:rsidRPr="003A19C4">
        <w:rPr>
          <w:b/>
          <w:bCs/>
        </w:rPr>
        <w:t>[</w:t>
      </w:r>
      <w:r w:rsidR="001145D4" w:rsidRPr="003A19C4">
        <w:rPr>
          <w:b/>
          <w:bCs/>
          <w:spacing w:val="61"/>
        </w:rPr>
        <w:t xml:space="preserve"> </w:t>
      </w:r>
      <w:r w:rsidR="001145D4" w:rsidRPr="003A19C4">
        <w:rPr>
          <w:b/>
          <w:bCs/>
        </w:rPr>
        <w:t>]</w:t>
      </w:r>
      <w:r w:rsidR="001145D4" w:rsidRPr="003A19C4">
        <w:t>.</w:t>
      </w:r>
    </w:p>
    <w:p w14:paraId="36B66D26" w14:textId="136DF1BA" w:rsidR="001145D4" w:rsidRDefault="001145D4" w:rsidP="00EB12B5">
      <w:pPr>
        <w:pStyle w:val="CoverInstFrontCover"/>
        <w:numPr>
          <w:ilvl w:val="0"/>
          <w:numId w:val="3"/>
        </w:numPr>
        <w:tabs>
          <w:tab w:val="clear" w:pos="283"/>
          <w:tab w:val="clear" w:pos="454"/>
          <w:tab w:val="clear" w:pos="907"/>
          <w:tab w:val="clear" w:pos="1361"/>
          <w:tab w:val="left" w:pos="1134"/>
          <w:tab w:val="left" w:pos="1701"/>
        </w:tabs>
        <w:ind w:left="425" w:hanging="425"/>
      </w:pPr>
      <w:r>
        <w:t xml:space="preserve">This document has </w:t>
      </w:r>
      <w:r w:rsidRPr="00BD7237">
        <w:rPr>
          <w:rStyle w:val="bold"/>
        </w:rPr>
        <w:t>2</w:t>
      </w:r>
      <w:r w:rsidR="00990EEB">
        <w:rPr>
          <w:rStyle w:val="bold"/>
        </w:rPr>
        <w:t>4</w:t>
      </w:r>
      <w:r>
        <w:t xml:space="preserve"> pages.</w:t>
      </w:r>
    </w:p>
    <w:p w14:paraId="0F8613F0" w14:textId="06B760E6" w:rsidR="001145D4" w:rsidRPr="003A19C4" w:rsidRDefault="001145D4" w:rsidP="001145D4">
      <w:pPr>
        <w:pStyle w:val="ListParagraph"/>
        <w:tabs>
          <w:tab w:val="clear" w:pos="567"/>
          <w:tab w:val="left" w:pos="426"/>
        </w:tabs>
        <w:ind w:left="0"/>
        <w:rPr>
          <w:position w:val="-1"/>
        </w:rPr>
      </w:pPr>
    </w:p>
    <w:p w14:paraId="25B79C74" w14:textId="4669217E"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9"/>
          <w:footerReference w:type="default" r:id="rId20"/>
          <w:pgSz w:w="11900" w:h="16840"/>
          <w:pgMar w:top="1134" w:right="1134" w:bottom="851" w:left="1134" w:header="709" w:footer="567" w:gutter="0"/>
          <w:pgNumType w:start="1"/>
          <w:cols w:space="708"/>
          <w:docGrid w:linePitch="360"/>
        </w:sectPr>
      </w:pPr>
    </w:p>
    <w:p w14:paraId="07EABB74" w14:textId="3D6F5F32" w:rsidR="003D5E74" w:rsidRDefault="003D5E74" w:rsidP="00FC188A">
      <w:pPr>
        <w:pStyle w:val="Normal8pt"/>
        <w:jc w:val="center"/>
      </w:pPr>
      <w:r w:rsidRPr="00D25A3D">
        <w:lastRenderedPageBreak/>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1FB35E60" w14:textId="524ED941" w:rsidR="00FA4D91" w:rsidRPr="00FA4D91" w:rsidRDefault="003D5E74" w:rsidP="00FC188A">
      <w:pPr>
        <w:pStyle w:val="Normal8pt"/>
      </w:pPr>
      <w:r w:rsidRPr="00FC188A">
        <w:rPr>
          <w:b/>
          <w:bCs/>
        </w:rPr>
        <w:t>1</w:t>
      </w:r>
      <w:r w:rsidR="005D284A">
        <w:tab/>
      </w:r>
      <w:r w:rsidR="000116E9">
        <w:t>Azmi</w:t>
      </w:r>
      <w:r w:rsidR="000116E9" w:rsidRPr="00FA4D91">
        <w:t xml:space="preserve"> </w:t>
      </w:r>
      <w:r w:rsidR="00FA4D91" w:rsidRPr="00FA4D91">
        <w:t>was paid £1</w:t>
      </w:r>
      <w:r w:rsidR="000116E9">
        <w:t>2</w:t>
      </w:r>
      <w:r w:rsidR="00FA4D91" w:rsidRPr="00FA4D91">
        <w:t>.00 per hour.</w:t>
      </w:r>
    </w:p>
    <w:p w14:paraId="3F3845DE" w14:textId="0B13C1B8" w:rsidR="00FA4D91" w:rsidRPr="00FA4D91" w:rsidRDefault="00FA4D91" w:rsidP="00FC188A">
      <w:pPr>
        <w:pStyle w:val="Normal8pt"/>
      </w:pPr>
      <w:r w:rsidRPr="00FA4D91">
        <w:tab/>
      </w:r>
      <w:r w:rsidR="000116E9">
        <w:t>Azmi</w:t>
      </w:r>
      <w:r w:rsidR="000116E9" w:rsidRPr="00FA4D91">
        <w:t xml:space="preserve"> </w:t>
      </w:r>
      <w:r w:rsidRPr="00FA4D91">
        <w:t xml:space="preserve">receives a pay increase of </w:t>
      </w:r>
      <w:r w:rsidR="000116E9">
        <w:t>3</w:t>
      </w:r>
      <w:r w:rsidR="000116E9" w:rsidRPr="00FA4D91">
        <w:t>0</w:t>
      </w:r>
      <w:r w:rsidRPr="00FA4D91">
        <w:t>%.</w:t>
      </w:r>
    </w:p>
    <w:p w14:paraId="6CDD29F1" w14:textId="77777777" w:rsidR="00FA4D91" w:rsidRPr="00FA4D91" w:rsidRDefault="00FA4D91" w:rsidP="00FC188A">
      <w:pPr>
        <w:pStyle w:val="Normal8pt"/>
      </w:pPr>
    </w:p>
    <w:p w14:paraId="71C71964" w14:textId="0FFB6E0A" w:rsidR="00F051B2" w:rsidRPr="00F051B2" w:rsidRDefault="00FA4D91" w:rsidP="00FC188A">
      <w:pPr>
        <w:pStyle w:val="Normal8pt"/>
        <w:rPr>
          <w:rFonts w:ascii="Arial (TT)" w:hAnsi="Arial (TT)" w:cs="Arial (TT)"/>
        </w:rPr>
      </w:pPr>
      <w:r w:rsidRPr="00FA4D91">
        <w:tab/>
        <w:t xml:space="preserve">Work out how much </w:t>
      </w:r>
      <w:r w:rsidR="000116E9">
        <w:t>Azmi</w:t>
      </w:r>
      <w:r w:rsidR="000116E9" w:rsidRPr="00FA4D91">
        <w:t xml:space="preserve"> </w:t>
      </w:r>
      <w:r w:rsidRPr="00FA4D91">
        <w:t>is now paid per hour.</w:t>
      </w:r>
    </w:p>
    <w:p w14:paraId="6793AB9C" w14:textId="77777777" w:rsidR="00FA4D91" w:rsidRPr="00FA4D91" w:rsidRDefault="00FA4D91" w:rsidP="00FC188A">
      <w:pPr>
        <w:pStyle w:val="Normal8pt"/>
      </w:pPr>
    </w:p>
    <w:p w14:paraId="272B6640" w14:textId="77777777" w:rsidR="00FA4D91" w:rsidRPr="00FA4D91" w:rsidRDefault="00FA4D91" w:rsidP="00FC188A">
      <w:pPr>
        <w:pStyle w:val="Normal8pt"/>
      </w:pPr>
    </w:p>
    <w:p w14:paraId="46FE7247" w14:textId="77777777" w:rsidR="00FA4D91" w:rsidRPr="00FA4D91" w:rsidRDefault="00FA4D91" w:rsidP="00FC188A">
      <w:pPr>
        <w:pStyle w:val="Normal8pt"/>
      </w:pPr>
    </w:p>
    <w:p w14:paraId="2A72DD25" w14:textId="77777777" w:rsidR="00FA4D91" w:rsidRPr="00FA4D91" w:rsidRDefault="00FA4D91" w:rsidP="00FC188A">
      <w:pPr>
        <w:pStyle w:val="Normal8pt"/>
      </w:pPr>
    </w:p>
    <w:p w14:paraId="139A95A2" w14:textId="77777777" w:rsidR="00FA4D91" w:rsidRPr="00FA4D91" w:rsidRDefault="00FA4D91" w:rsidP="00FC188A">
      <w:pPr>
        <w:pStyle w:val="Normal8pt"/>
      </w:pPr>
    </w:p>
    <w:p w14:paraId="2C6B1C61" w14:textId="77777777" w:rsidR="00FA4D91" w:rsidRPr="00FA4D91" w:rsidRDefault="00FA4D91" w:rsidP="00FC188A">
      <w:pPr>
        <w:pStyle w:val="Normal8pt"/>
      </w:pPr>
    </w:p>
    <w:p w14:paraId="242C7561" w14:textId="77777777" w:rsidR="00FA4D91" w:rsidRPr="00FA4D91" w:rsidRDefault="00FA4D91" w:rsidP="00FC188A">
      <w:pPr>
        <w:pStyle w:val="Normal8pt"/>
      </w:pPr>
    </w:p>
    <w:p w14:paraId="589FD04C" w14:textId="77777777" w:rsidR="00FA4D91" w:rsidRPr="00FA4D91" w:rsidRDefault="00FA4D91" w:rsidP="00FC188A">
      <w:pPr>
        <w:pStyle w:val="Normal8pt"/>
      </w:pPr>
    </w:p>
    <w:p w14:paraId="0606C715" w14:textId="77777777" w:rsidR="00FA4D91" w:rsidRPr="00FA4D91" w:rsidRDefault="00FA4D91" w:rsidP="00FC188A">
      <w:pPr>
        <w:pStyle w:val="Normal8pt"/>
      </w:pPr>
    </w:p>
    <w:p w14:paraId="4D103171" w14:textId="77777777" w:rsidR="00FA4D91" w:rsidRPr="00FA4D91" w:rsidRDefault="00FA4D91" w:rsidP="00FC188A">
      <w:pPr>
        <w:pStyle w:val="Normal8pt"/>
      </w:pPr>
    </w:p>
    <w:p w14:paraId="01459A77" w14:textId="77777777" w:rsidR="00FA4D91" w:rsidRPr="00FA4D91" w:rsidRDefault="00FA4D91" w:rsidP="00FC188A">
      <w:pPr>
        <w:pStyle w:val="Normal8pt"/>
      </w:pPr>
    </w:p>
    <w:p w14:paraId="6643759C" w14:textId="77777777" w:rsidR="00FA4D91" w:rsidRPr="00FA4D91" w:rsidRDefault="00FA4D91" w:rsidP="00FC188A">
      <w:pPr>
        <w:pStyle w:val="Normal8pt"/>
      </w:pPr>
    </w:p>
    <w:p w14:paraId="4503CC39" w14:textId="77777777" w:rsidR="00FA4D91" w:rsidRPr="00FA4D91" w:rsidRDefault="00FA4D91" w:rsidP="00FC188A">
      <w:pPr>
        <w:pStyle w:val="Normal8pt"/>
      </w:pPr>
    </w:p>
    <w:p w14:paraId="3DBE70E3" w14:textId="77777777" w:rsidR="00FA4D91" w:rsidRPr="00FA4D91" w:rsidRDefault="00FA4D91" w:rsidP="00FC188A">
      <w:pPr>
        <w:pStyle w:val="Normal8pt"/>
      </w:pPr>
    </w:p>
    <w:p w14:paraId="4DFD878F" w14:textId="77777777" w:rsidR="00FA4D91" w:rsidRPr="00FA4D91" w:rsidRDefault="00FA4D91" w:rsidP="00FC188A">
      <w:pPr>
        <w:pStyle w:val="Normal8pt"/>
      </w:pPr>
    </w:p>
    <w:p w14:paraId="124663A6" w14:textId="77777777" w:rsidR="00FA4D91" w:rsidRPr="00FA4D91" w:rsidRDefault="00FA4D91" w:rsidP="00FC188A">
      <w:pPr>
        <w:pStyle w:val="Normal8pt"/>
      </w:pPr>
    </w:p>
    <w:p w14:paraId="3169A3F5" w14:textId="77777777" w:rsidR="00FA4D91" w:rsidRPr="00FA4D91" w:rsidRDefault="00FA4D91" w:rsidP="00FC188A">
      <w:pPr>
        <w:pStyle w:val="Normal8pt"/>
      </w:pPr>
    </w:p>
    <w:p w14:paraId="3CC3C0E0" w14:textId="77777777" w:rsidR="00FA4D91" w:rsidRPr="00FA4D91" w:rsidRDefault="00FA4D91" w:rsidP="00FC188A">
      <w:pPr>
        <w:pStyle w:val="Normal8pt"/>
      </w:pPr>
    </w:p>
    <w:p w14:paraId="3CCB272B" w14:textId="77777777" w:rsidR="00FA4D91" w:rsidRPr="00FA4D91" w:rsidRDefault="00FA4D91" w:rsidP="00FC188A">
      <w:pPr>
        <w:pStyle w:val="Normal8pt"/>
      </w:pPr>
    </w:p>
    <w:p w14:paraId="58AA75A2" w14:textId="77777777" w:rsidR="00FA4D91" w:rsidRPr="00FA4D91" w:rsidRDefault="00FA4D91" w:rsidP="00FC188A">
      <w:pPr>
        <w:pStyle w:val="Normal8pt"/>
      </w:pPr>
    </w:p>
    <w:p w14:paraId="1E6FBFF7" w14:textId="77777777" w:rsidR="00FA4D91" w:rsidRPr="00FA4D91" w:rsidRDefault="00FA4D91" w:rsidP="00FC188A">
      <w:pPr>
        <w:pStyle w:val="Normal8pt"/>
      </w:pPr>
    </w:p>
    <w:p w14:paraId="402420BA" w14:textId="77777777" w:rsidR="00FA4D91" w:rsidRPr="00FA4D91" w:rsidRDefault="00FA4D91" w:rsidP="00FC188A">
      <w:pPr>
        <w:pStyle w:val="Normal8pt"/>
      </w:pPr>
    </w:p>
    <w:p w14:paraId="02FC46FE" w14:textId="74D12072" w:rsidR="00FA4D91" w:rsidRPr="008A5B93" w:rsidRDefault="00FA4D91" w:rsidP="004B050E">
      <w:pPr>
        <w:jc w:val="right"/>
      </w:pPr>
      <w:r w:rsidRPr="00FA4D91">
        <w:t>£</w:t>
      </w:r>
      <w:r>
        <w:t xml:space="preserve"> </w:t>
      </w:r>
      <w:r w:rsidRPr="008A5B93">
        <w:t xml:space="preserve">……..…………….………………. </w:t>
      </w:r>
      <w:r w:rsidRPr="008A5B93">
        <w:rPr>
          <w:b/>
        </w:rPr>
        <w:t>[</w:t>
      </w:r>
      <w:r>
        <w:rPr>
          <w:b/>
        </w:rPr>
        <w:t>3</w:t>
      </w:r>
      <w:r w:rsidRPr="008A5B93">
        <w:rPr>
          <w:b/>
        </w:rPr>
        <w:t>]</w:t>
      </w:r>
    </w:p>
    <w:p w14:paraId="79B1F398" w14:textId="15D6B039" w:rsidR="00FA4D91" w:rsidRDefault="00FA4D91">
      <w:pPr>
        <w:spacing w:line="240" w:lineRule="auto"/>
        <w:rPr>
          <w:bCs/>
        </w:rPr>
      </w:pPr>
    </w:p>
    <w:p w14:paraId="2F015C76" w14:textId="77777777" w:rsidR="00FA4D91" w:rsidRDefault="00FA4D91" w:rsidP="00FA4D91">
      <w:pPr>
        <w:tabs>
          <w:tab w:val="left" w:pos="753"/>
        </w:tabs>
        <w:spacing w:line="240" w:lineRule="auto"/>
        <w:rPr>
          <w:rStyle w:val="s1"/>
        </w:rPr>
      </w:pPr>
    </w:p>
    <w:p w14:paraId="6244F335" w14:textId="72F198D0" w:rsidR="00FA4D91" w:rsidRPr="00FA4D91" w:rsidRDefault="00FA4D91" w:rsidP="00FC188A">
      <w:pPr>
        <w:pStyle w:val="Normal8pt"/>
        <w:tabs>
          <w:tab w:val="left" w:pos="567"/>
          <w:tab w:val="left" w:pos="1134"/>
          <w:tab w:val="left" w:pos="1701"/>
        </w:tabs>
        <w:rPr>
          <w:b/>
          <w:bCs/>
        </w:rPr>
      </w:pPr>
      <w:r>
        <w:rPr>
          <w:rStyle w:val="s1"/>
          <w:b/>
          <w:bCs/>
        </w:rPr>
        <w:t>2</w:t>
      </w:r>
      <w:r>
        <w:rPr>
          <w:rStyle w:val="s1"/>
        </w:rPr>
        <w:tab/>
      </w:r>
      <w:r w:rsidRPr="00FA4D91">
        <w:t>Find all the possible integer values that satisfy the inequality</w:t>
      </w:r>
      <w:r>
        <w:t xml:space="preserve"> </w:t>
      </w:r>
      <w:r w:rsidRPr="00FA4D91">
        <w:rPr>
          <w:position w:val="4"/>
        </w:rPr>
        <w:t>-</w:t>
      </w:r>
      <w:r w:rsidR="00954EF6">
        <w:rPr>
          <w:rFonts w:ascii="ArialMT" w:hAnsi="ArialMT" w:cs="ArialMT"/>
          <w:szCs w:val="22"/>
        </w:rPr>
        <w:t>1</w:t>
      </w:r>
      <w:r w:rsidR="00954EF6" w:rsidRPr="00744F1E">
        <w:rPr>
          <w:rFonts w:asciiTheme="minorHAnsi" w:hAnsiTheme="minorHAnsi" w:cstheme="minorHAnsi"/>
          <w:szCs w:val="22"/>
        </w:rPr>
        <w:t xml:space="preserve"> </w:t>
      </w:r>
      <w:r w:rsidR="00954EF6">
        <w:rPr>
          <w:rFonts w:ascii="Cambria Math" w:hAnsi="Cambria Math" w:cs="MMExtra"/>
          <w:szCs w:val="22"/>
        </w:rPr>
        <w:t>&lt;</w:t>
      </w:r>
      <w:r w:rsidR="00FB5693">
        <w:rPr>
          <w:rFonts w:ascii="Cambria Math" w:hAnsi="Cambria Math" w:cstheme="minorHAnsi"/>
          <w:szCs w:val="22"/>
        </w:rPr>
        <w:t xml:space="preserve"> </w:t>
      </w:r>
      <w:r>
        <w:rPr>
          <w:rFonts w:ascii="Arial-ItalicMT" w:hAnsi="Arial-ItalicMT" w:cs="Arial-ItalicMT"/>
          <w:i/>
          <w:iCs/>
          <w:szCs w:val="22"/>
        </w:rPr>
        <w:t>x</w:t>
      </w:r>
      <w:r w:rsidRPr="001C5E96">
        <w:rPr>
          <w:rFonts w:asciiTheme="minorHAnsi" w:hAnsiTheme="minorHAnsi" w:cstheme="minorHAnsi"/>
          <w:szCs w:val="22"/>
        </w:rPr>
        <w:t xml:space="preserve"> </w:t>
      </w:r>
      <w:r w:rsidR="00954EF6">
        <w:rPr>
          <w:rFonts w:asciiTheme="minorHAnsi" w:hAnsiTheme="minorHAnsi" w:cstheme="minorHAnsi"/>
          <w:szCs w:val="22"/>
        </w:rPr>
        <w:t xml:space="preserve">+ 2 </w:t>
      </w:r>
      <w:r w:rsidR="00954EF6">
        <w:rPr>
          <w:rFonts w:ascii="Cambria Math" w:hAnsi="Cambria Math" w:cstheme="minorHAnsi"/>
          <w:szCs w:val="22"/>
        </w:rPr>
        <w:t>⩽</w:t>
      </w:r>
      <w:r>
        <w:rPr>
          <w:rFonts w:asciiTheme="minorHAnsi" w:hAnsiTheme="minorHAnsi" w:cstheme="minorHAnsi"/>
          <w:szCs w:val="22"/>
        </w:rPr>
        <w:t xml:space="preserve"> </w:t>
      </w:r>
      <w:r w:rsidR="009F022D">
        <w:rPr>
          <w:rFonts w:ascii="ArialMT" w:hAnsi="ArialMT" w:cs="ArialMT"/>
          <w:szCs w:val="22"/>
        </w:rPr>
        <w:t>4</w:t>
      </w:r>
      <w:r>
        <w:rPr>
          <w:rFonts w:ascii="ArialMT" w:hAnsi="ArialMT" w:cs="ArialMT"/>
          <w:szCs w:val="22"/>
        </w:rPr>
        <w:t>.</w:t>
      </w:r>
    </w:p>
    <w:p w14:paraId="1B4C12FB" w14:textId="0DEC9DA4" w:rsidR="00FA4D91" w:rsidRDefault="00FA4D91" w:rsidP="00FC188A">
      <w:pPr>
        <w:pStyle w:val="Normal8pt"/>
      </w:pPr>
    </w:p>
    <w:p w14:paraId="49684590" w14:textId="40418CDD" w:rsidR="00FA4D91" w:rsidRDefault="00FA4D91" w:rsidP="00FC188A">
      <w:pPr>
        <w:pStyle w:val="Normal8pt"/>
      </w:pPr>
    </w:p>
    <w:p w14:paraId="2DC5D52D" w14:textId="198FDF7D" w:rsidR="00FA4D91" w:rsidRDefault="00FA4D91" w:rsidP="00FC188A">
      <w:pPr>
        <w:pStyle w:val="Normal8pt"/>
      </w:pPr>
    </w:p>
    <w:p w14:paraId="3F7D8478" w14:textId="4D4FC310" w:rsidR="00FA4D91" w:rsidRDefault="00FA4D91" w:rsidP="00FC188A">
      <w:pPr>
        <w:pStyle w:val="Normal8pt"/>
      </w:pPr>
    </w:p>
    <w:p w14:paraId="07FB23FE" w14:textId="48A07F52" w:rsidR="00FA4D91" w:rsidRDefault="00FA4D91" w:rsidP="00FC188A">
      <w:pPr>
        <w:pStyle w:val="Normal8pt"/>
      </w:pPr>
    </w:p>
    <w:p w14:paraId="50414188" w14:textId="727BE8F4" w:rsidR="00FA4D91" w:rsidRDefault="00FA4D91" w:rsidP="00FC188A">
      <w:pPr>
        <w:pStyle w:val="Normal8pt"/>
      </w:pPr>
    </w:p>
    <w:p w14:paraId="16A4BDB9" w14:textId="490F1708" w:rsidR="00FA4D91" w:rsidRDefault="00FA4D91" w:rsidP="00FC188A">
      <w:pPr>
        <w:pStyle w:val="Normal8pt"/>
      </w:pPr>
    </w:p>
    <w:p w14:paraId="62F369EB" w14:textId="2F33384F" w:rsidR="00FA4D91" w:rsidRDefault="00FA4D91" w:rsidP="00FC188A">
      <w:pPr>
        <w:pStyle w:val="Normal8pt"/>
      </w:pPr>
    </w:p>
    <w:p w14:paraId="5B0403AB" w14:textId="440D9036" w:rsidR="00FA4D91" w:rsidRDefault="00FA4D91" w:rsidP="00FC188A">
      <w:pPr>
        <w:pStyle w:val="Normal8pt"/>
      </w:pPr>
    </w:p>
    <w:p w14:paraId="57624055" w14:textId="6F4AD91D" w:rsidR="00FA4D91" w:rsidRDefault="00FA4D91" w:rsidP="00FC188A">
      <w:pPr>
        <w:pStyle w:val="Normal8pt"/>
      </w:pPr>
    </w:p>
    <w:p w14:paraId="25781E61" w14:textId="0C3237FF" w:rsidR="00FA4D91" w:rsidRDefault="00FA4D91" w:rsidP="00FC188A">
      <w:pPr>
        <w:pStyle w:val="Normal8pt"/>
      </w:pPr>
    </w:p>
    <w:p w14:paraId="7D9AF36C" w14:textId="3C796282" w:rsidR="00FA4D91" w:rsidRDefault="00FA4D91" w:rsidP="00FC188A">
      <w:pPr>
        <w:pStyle w:val="Normal8pt"/>
      </w:pPr>
    </w:p>
    <w:p w14:paraId="17C4DAD6" w14:textId="760C13C3" w:rsidR="00FA4D91" w:rsidRDefault="00FA4D91" w:rsidP="00FC188A">
      <w:pPr>
        <w:pStyle w:val="Normal8pt"/>
      </w:pPr>
    </w:p>
    <w:p w14:paraId="485F1FBE" w14:textId="04519844" w:rsidR="00FA4D91" w:rsidRDefault="00FA4D91" w:rsidP="00FC188A">
      <w:pPr>
        <w:pStyle w:val="Normal8pt"/>
      </w:pPr>
    </w:p>
    <w:p w14:paraId="494B0CD1" w14:textId="5F379CE5" w:rsidR="00FA4D91" w:rsidRDefault="00FA4D91" w:rsidP="00FC188A">
      <w:pPr>
        <w:pStyle w:val="Normal8pt"/>
      </w:pPr>
    </w:p>
    <w:p w14:paraId="738AD767" w14:textId="30767EEF" w:rsidR="00FA4D91" w:rsidRDefault="00FA4D91" w:rsidP="00FC188A">
      <w:pPr>
        <w:pStyle w:val="Normal8pt"/>
      </w:pPr>
    </w:p>
    <w:p w14:paraId="6C77FD99" w14:textId="5248BEE2" w:rsidR="00FA4D91" w:rsidRDefault="00FA4D91" w:rsidP="00FC188A">
      <w:pPr>
        <w:pStyle w:val="Normal8pt"/>
      </w:pPr>
    </w:p>
    <w:p w14:paraId="4BCFB7F2" w14:textId="7AD0A291" w:rsidR="00FA4D91" w:rsidRDefault="00FA4D91" w:rsidP="00FC188A">
      <w:pPr>
        <w:pStyle w:val="Normal8pt"/>
      </w:pPr>
    </w:p>
    <w:p w14:paraId="30F984D8" w14:textId="6F6A2929" w:rsidR="00FA4D91" w:rsidRDefault="00FA4D91" w:rsidP="00FC188A">
      <w:pPr>
        <w:pStyle w:val="Normal8pt"/>
      </w:pPr>
    </w:p>
    <w:p w14:paraId="354B4A7F" w14:textId="2475A8A1" w:rsidR="00FA4D91" w:rsidRPr="008A5B93" w:rsidRDefault="00FA4D91" w:rsidP="00FC188A">
      <w:pPr>
        <w:pStyle w:val="Normal8pt"/>
        <w:jc w:val="right"/>
      </w:pPr>
      <w:r>
        <w:t xml:space="preserve"> </w:t>
      </w:r>
      <w:r w:rsidRPr="008A5B93">
        <w:t xml:space="preserve">……..…………….………………. </w:t>
      </w:r>
      <w:r w:rsidRPr="008A5B93">
        <w:rPr>
          <w:b/>
        </w:rPr>
        <w:t>[</w:t>
      </w:r>
      <w:r>
        <w:rPr>
          <w:b/>
        </w:rPr>
        <w:t>3</w:t>
      </w:r>
      <w:r w:rsidRPr="008A5B93">
        <w:rPr>
          <w:b/>
        </w:rPr>
        <w:t>]</w:t>
      </w:r>
    </w:p>
    <w:p w14:paraId="210342D5" w14:textId="0FB04E21" w:rsidR="00E27B02" w:rsidRDefault="00E27B02">
      <w:pPr>
        <w:spacing w:line="240" w:lineRule="auto"/>
        <w:rPr>
          <w:bCs/>
        </w:rPr>
      </w:pPr>
      <w:r>
        <w:rPr>
          <w:bCs/>
        </w:rPr>
        <w:br w:type="page"/>
      </w:r>
    </w:p>
    <w:p w14:paraId="3DD0C852" w14:textId="37216AB5" w:rsidR="006B60D3" w:rsidRDefault="006B60D3" w:rsidP="00FC188A">
      <w:pPr>
        <w:pStyle w:val="Normal8pt"/>
      </w:pPr>
    </w:p>
    <w:p w14:paraId="5E48052A" w14:textId="77777777" w:rsidR="006D63DE" w:rsidRPr="005B5A4F" w:rsidRDefault="00FA4D91" w:rsidP="006D63DE">
      <w:pPr>
        <w:spacing w:line="240" w:lineRule="auto"/>
        <w:rPr>
          <w:b/>
          <w:bCs/>
        </w:rPr>
      </w:pPr>
      <w:r>
        <w:rPr>
          <w:b/>
        </w:rPr>
        <w:t>3</w:t>
      </w:r>
      <w:r w:rsidRPr="00ED61D8">
        <w:rPr>
          <w:b/>
        </w:rPr>
        <w:tab/>
      </w:r>
      <w:r w:rsidR="006D63DE">
        <w:t xml:space="preserve">Layla </w:t>
      </w:r>
      <w:r w:rsidR="006D63DE" w:rsidRPr="005B5A4F">
        <w:t xml:space="preserve">has a fair spinner numbered 2, </w:t>
      </w:r>
      <w:r w:rsidR="006D63DE">
        <w:t>3</w:t>
      </w:r>
      <w:r w:rsidR="006D63DE" w:rsidRPr="005B5A4F">
        <w:t xml:space="preserve"> and </w:t>
      </w:r>
      <w:r w:rsidR="006D63DE">
        <w:t>5</w:t>
      </w:r>
      <w:r w:rsidR="006D63DE" w:rsidRPr="005B5A4F">
        <w:t>.</w:t>
      </w:r>
    </w:p>
    <w:p w14:paraId="0BFAF2F4" w14:textId="77777777" w:rsidR="006D63DE" w:rsidRDefault="006D63DE" w:rsidP="006D63DE">
      <w:pPr>
        <w:spacing w:line="240" w:lineRule="auto"/>
        <w:rPr>
          <w:b/>
          <w:bCs/>
        </w:rPr>
      </w:pPr>
    </w:p>
    <w:p w14:paraId="35473430" w14:textId="77777777" w:rsidR="006D63DE" w:rsidRDefault="006D63DE" w:rsidP="006D63DE">
      <w:pPr>
        <w:spacing w:line="240" w:lineRule="auto"/>
        <w:rPr>
          <w:b/>
          <w:bCs/>
        </w:rPr>
      </w:pPr>
      <w:r>
        <w:rPr>
          <w:b/>
          <w:bCs/>
        </w:rPr>
        <w:tab/>
      </w:r>
      <w:r>
        <w:rPr>
          <w:b/>
          <w:bCs/>
          <w:noProof/>
        </w:rPr>
        <w:drawing>
          <wp:inline distT="0" distB="0" distL="0" distR="0" wp14:anchorId="6109A820" wp14:editId="4A83BFBF">
            <wp:extent cx="1441707" cy="1441707"/>
            <wp:effectExtent l="0" t="0" r="6350" b="6350"/>
            <wp:docPr id="27" name="Picture 27" descr="Spi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Spinner"/>
                    <pic:cNvPicPr/>
                  </pic:nvPicPr>
                  <pic:blipFill>
                    <a:blip r:embed="rId21"/>
                    <a:stretch>
                      <a:fillRect/>
                    </a:stretch>
                  </pic:blipFill>
                  <pic:spPr>
                    <a:xfrm>
                      <a:off x="0" y="0"/>
                      <a:ext cx="1441707" cy="1441707"/>
                    </a:xfrm>
                    <a:prstGeom prst="rect">
                      <a:avLst/>
                    </a:prstGeom>
                  </pic:spPr>
                </pic:pic>
              </a:graphicData>
            </a:graphic>
          </wp:inline>
        </w:drawing>
      </w:r>
    </w:p>
    <w:p w14:paraId="07A9DC19" w14:textId="77777777" w:rsidR="006D63DE" w:rsidRDefault="006D63DE" w:rsidP="006D63DE">
      <w:pPr>
        <w:spacing w:line="240" w:lineRule="auto"/>
        <w:rPr>
          <w:b/>
          <w:bCs/>
        </w:rPr>
      </w:pPr>
    </w:p>
    <w:p w14:paraId="1A6D6993" w14:textId="77777777" w:rsidR="006D63DE" w:rsidRPr="005B5A4F" w:rsidRDefault="006D63DE" w:rsidP="006D63DE">
      <w:r>
        <w:rPr>
          <w:b/>
          <w:bCs/>
        </w:rPr>
        <w:tab/>
      </w:r>
      <w:r>
        <w:t>Layla</w:t>
      </w:r>
      <w:r w:rsidRPr="005B5A4F">
        <w:t xml:space="preserve"> spins the spinner twice and </w:t>
      </w:r>
      <w:r>
        <w:t>multiplies</w:t>
      </w:r>
      <w:r w:rsidRPr="005B5A4F">
        <w:t xml:space="preserve"> the two scores to get a </w:t>
      </w:r>
      <w:r>
        <w:t>result</w:t>
      </w:r>
      <w:r w:rsidRPr="005B5A4F">
        <w:t>.</w:t>
      </w:r>
    </w:p>
    <w:p w14:paraId="7277F29B" w14:textId="77777777" w:rsidR="006D63DE" w:rsidRPr="005B5A4F" w:rsidRDefault="006D63DE" w:rsidP="006D63DE"/>
    <w:p w14:paraId="7EA32C13" w14:textId="77777777" w:rsidR="006D63DE" w:rsidRDefault="006D63DE" w:rsidP="006D63DE">
      <w:r w:rsidRPr="005B5A4F">
        <w:tab/>
      </w:r>
      <w:r w:rsidRPr="005B5A4F">
        <w:rPr>
          <w:b/>
          <w:bCs/>
        </w:rPr>
        <w:t>(a)</w:t>
      </w:r>
      <w:r w:rsidRPr="005B5A4F">
        <w:tab/>
        <w:t xml:space="preserve">Complete the table to show all of the possible </w:t>
      </w:r>
      <w:r>
        <w:t>result</w:t>
      </w:r>
      <w:r w:rsidRPr="005B5A4F">
        <w:t>s.</w:t>
      </w:r>
    </w:p>
    <w:p w14:paraId="54DEDA33" w14:textId="77777777" w:rsidR="006D63DE" w:rsidRDefault="006D63DE" w:rsidP="006D63DE"/>
    <w:p w14:paraId="0465B5C4" w14:textId="77777777" w:rsidR="006D63DE" w:rsidRDefault="006D63DE" w:rsidP="006D63DE">
      <w:r>
        <w:tab/>
      </w:r>
      <w:r>
        <w:tab/>
      </w:r>
      <w:r>
        <w:tab/>
      </w:r>
      <w:r>
        <w:tab/>
      </w:r>
      <w:r>
        <w:tab/>
      </w:r>
      <w:r>
        <w:tab/>
        <w:t xml:space="preserve"> </w:t>
      </w:r>
      <w:r>
        <w:tab/>
      </w:r>
      <w:r>
        <w:tab/>
        <w:t xml:space="preserve">     First spin</w:t>
      </w:r>
    </w:p>
    <w:tbl>
      <w:tblPr>
        <w:tblStyle w:val="TableGrid"/>
        <w:tblpPr w:leftFromText="180" w:rightFromText="180" w:vertAnchor="text" w:horzAnchor="margin" w:tblpXSpec="center" w:tblpY="177"/>
        <w:tblW w:w="0" w:type="auto"/>
        <w:tblLook w:val="04A0" w:firstRow="1" w:lastRow="0" w:firstColumn="1" w:lastColumn="0" w:noHBand="0" w:noVBand="1"/>
      </w:tblPr>
      <w:tblGrid>
        <w:gridCol w:w="897"/>
        <w:gridCol w:w="567"/>
        <w:gridCol w:w="567"/>
        <w:gridCol w:w="567"/>
      </w:tblGrid>
      <w:tr w:rsidR="006D63DE" w14:paraId="37AC154B" w14:textId="77777777">
        <w:trPr>
          <w:trHeight w:val="567"/>
          <w:tblHeader/>
        </w:trPr>
        <w:tc>
          <w:tcPr>
            <w:tcW w:w="709" w:type="dxa"/>
            <w:tcBorders>
              <w:top w:val="nil"/>
              <w:left w:val="nil"/>
              <w:bottom w:val="single" w:sz="12" w:space="0" w:color="auto"/>
              <w:right w:val="single" w:sz="12" w:space="0" w:color="auto"/>
            </w:tcBorders>
            <w:vAlign w:val="center"/>
            <w:hideMark/>
          </w:tcPr>
          <w:p w14:paraId="4CFACE82" w14:textId="77777777" w:rsidR="006D63DE" w:rsidRDefault="006D63DE">
            <w:pPr>
              <w:tabs>
                <w:tab w:val="left" w:pos="567"/>
                <w:tab w:val="right" w:pos="9923"/>
              </w:tabs>
              <w:spacing w:line="280" w:lineRule="exact"/>
              <w:ind w:right="57"/>
              <w:jc w:val="center"/>
              <w:rPr>
                <w:rFonts w:eastAsia="Arial Unicode MS"/>
                <w:position w:val="-1"/>
              </w:rPr>
            </w:pPr>
            <w:bookmarkStart w:id="2" w:name="_Hlk126828043"/>
            <w:r>
              <w:rPr>
                <w:rFonts w:eastAsia="Arial Unicode MS"/>
                <w:position w:val="-1"/>
              </w:rPr>
              <w:t>Result</w:t>
            </w:r>
          </w:p>
        </w:tc>
        <w:tc>
          <w:tcPr>
            <w:tcW w:w="567" w:type="dxa"/>
            <w:tcBorders>
              <w:top w:val="nil"/>
              <w:left w:val="single" w:sz="12" w:space="0" w:color="auto"/>
              <w:bottom w:val="single" w:sz="12" w:space="0" w:color="auto"/>
              <w:right w:val="single" w:sz="4" w:space="0" w:color="auto"/>
            </w:tcBorders>
            <w:vAlign w:val="center"/>
            <w:hideMark/>
          </w:tcPr>
          <w:p w14:paraId="4CD134CE"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2</w:t>
            </w:r>
          </w:p>
        </w:tc>
        <w:tc>
          <w:tcPr>
            <w:tcW w:w="567" w:type="dxa"/>
            <w:tcBorders>
              <w:top w:val="nil"/>
              <w:left w:val="single" w:sz="4" w:space="0" w:color="auto"/>
              <w:bottom w:val="single" w:sz="12" w:space="0" w:color="auto"/>
              <w:right w:val="single" w:sz="4" w:space="0" w:color="auto"/>
            </w:tcBorders>
            <w:vAlign w:val="center"/>
            <w:hideMark/>
          </w:tcPr>
          <w:p w14:paraId="10E3AC0A"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3</w:t>
            </w:r>
          </w:p>
        </w:tc>
        <w:tc>
          <w:tcPr>
            <w:tcW w:w="567" w:type="dxa"/>
            <w:tcBorders>
              <w:top w:val="nil"/>
              <w:left w:val="single" w:sz="4" w:space="0" w:color="auto"/>
              <w:bottom w:val="single" w:sz="12" w:space="0" w:color="auto"/>
              <w:right w:val="single" w:sz="4" w:space="0" w:color="auto"/>
            </w:tcBorders>
            <w:vAlign w:val="center"/>
            <w:hideMark/>
          </w:tcPr>
          <w:p w14:paraId="094BB003"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5</w:t>
            </w:r>
          </w:p>
        </w:tc>
      </w:tr>
      <w:tr w:rsidR="006D63DE" w14:paraId="2105C3B5" w14:textId="77777777">
        <w:trPr>
          <w:trHeight w:val="567"/>
        </w:trPr>
        <w:tc>
          <w:tcPr>
            <w:tcW w:w="709" w:type="dxa"/>
            <w:tcBorders>
              <w:top w:val="single" w:sz="12" w:space="0" w:color="auto"/>
              <w:left w:val="nil"/>
              <w:bottom w:val="single" w:sz="4" w:space="0" w:color="auto"/>
              <w:right w:val="single" w:sz="12" w:space="0" w:color="auto"/>
            </w:tcBorders>
            <w:vAlign w:val="center"/>
            <w:hideMark/>
          </w:tcPr>
          <w:p w14:paraId="5FB9AC8B"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2</w:t>
            </w:r>
          </w:p>
        </w:tc>
        <w:tc>
          <w:tcPr>
            <w:tcW w:w="567" w:type="dxa"/>
            <w:tcBorders>
              <w:top w:val="single" w:sz="12" w:space="0" w:color="auto"/>
              <w:left w:val="single" w:sz="12" w:space="0" w:color="auto"/>
              <w:bottom w:val="single" w:sz="4" w:space="0" w:color="auto"/>
              <w:right w:val="single" w:sz="4" w:space="0" w:color="auto"/>
            </w:tcBorders>
            <w:vAlign w:val="center"/>
            <w:hideMark/>
          </w:tcPr>
          <w:p w14:paraId="711D4994"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4</w:t>
            </w:r>
          </w:p>
        </w:tc>
        <w:tc>
          <w:tcPr>
            <w:tcW w:w="567" w:type="dxa"/>
            <w:tcBorders>
              <w:top w:val="single" w:sz="12" w:space="0" w:color="auto"/>
              <w:left w:val="single" w:sz="4" w:space="0" w:color="auto"/>
              <w:bottom w:val="single" w:sz="4" w:space="0" w:color="auto"/>
              <w:right w:val="single" w:sz="4" w:space="0" w:color="auto"/>
            </w:tcBorders>
            <w:vAlign w:val="center"/>
            <w:hideMark/>
          </w:tcPr>
          <w:p w14:paraId="0B9CA0FD"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6</w:t>
            </w:r>
          </w:p>
        </w:tc>
        <w:tc>
          <w:tcPr>
            <w:tcW w:w="567" w:type="dxa"/>
            <w:tcBorders>
              <w:top w:val="single" w:sz="12" w:space="0" w:color="auto"/>
              <w:left w:val="single" w:sz="4" w:space="0" w:color="auto"/>
              <w:bottom w:val="single" w:sz="4" w:space="0" w:color="auto"/>
              <w:right w:val="single" w:sz="4" w:space="0" w:color="auto"/>
            </w:tcBorders>
            <w:vAlign w:val="center"/>
            <w:hideMark/>
          </w:tcPr>
          <w:p w14:paraId="12D8C4E2" w14:textId="77777777" w:rsidR="006D63DE" w:rsidRDefault="006D63DE">
            <w:pPr>
              <w:rPr>
                <w:rFonts w:eastAsia="Arial Unicode MS"/>
                <w:position w:val="-1"/>
              </w:rPr>
            </w:pPr>
          </w:p>
        </w:tc>
      </w:tr>
      <w:tr w:rsidR="006D63DE" w14:paraId="79680682" w14:textId="77777777">
        <w:trPr>
          <w:trHeight w:val="567"/>
        </w:trPr>
        <w:tc>
          <w:tcPr>
            <w:tcW w:w="709" w:type="dxa"/>
            <w:tcBorders>
              <w:top w:val="single" w:sz="4" w:space="0" w:color="auto"/>
              <w:left w:val="nil"/>
              <w:bottom w:val="single" w:sz="4" w:space="0" w:color="auto"/>
              <w:right w:val="single" w:sz="12" w:space="0" w:color="auto"/>
            </w:tcBorders>
            <w:vAlign w:val="center"/>
            <w:hideMark/>
          </w:tcPr>
          <w:p w14:paraId="7531B3AB"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3</w:t>
            </w:r>
          </w:p>
        </w:tc>
        <w:tc>
          <w:tcPr>
            <w:tcW w:w="567" w:type="dxa"/>
            <w:tcBorders>
              <w:top w:val="single" w:sz="4" w:space="0" w:color="auto"/>
              <w:left w:val="single" w:sz="12" w:space="0" w:color="auto"/>
              <w:bottom w:val="single" w:sz="4" w:space="0" w:color="auto"/>
              <w:right w:val="single" w:sz="4" w:space="0" w:color="auto"/>
            </w:tcBorders>
            <w:vAlign w:val="center"/>
            <w:hideMark/>
          </w:tcPr>
          <w:p w14:paraId="0EC69AD0"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6</w:t>
            </w:r>
          </w:p>
        </w:tc>
        <w:tc>
          <w:tcPr>
            <w:tcW w:w="567" w:type="dxa"/>
            <w:tcBorders>
              <w:top w:val="single" w:sz="4" w:space="0" w:color="auto"/>
              <w:left w:val="single" w:sz="4" w:space="0" w:color="auto"/>
              <w:bottom w:val="single" w:sz="4" w:space="0" w:color="auto"/>
              <w:right w:val="single" w:sz="4" w:space="0" w:color="auto"/>
            </w:tcBorders>
            <w:vAlign w:val="center"/>
            <w:hideMark/>
          </w:tcPr>
          <w:p w14:paraId="742DE26B"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9</w:t>
            </w:r>
          </w:p>
        </w:tc>
        <w:tc>
          <w:tcPr>
            <w:tcW w:w="567" w:type="dxa"/>
            <w:tcBorders>
              <w:top w:val="single" w:sz="4" w:space="0" w:color="auto"/>
              <w:left w:val="single" w:sz="4" w:space="0" w:color="auto"/>
              <w:bottom w:val="single" w:sz="4" w:space="0" w:color="auto"/>
              <w:right w:val="single" w:sz="4" w:space="0" w:color="auto"/>
            </w:tcBorders>
            <w:vAlign w:val="center"/>
            <w:hideMark/>
          </w:tcPr>
          <w:p w14:paraId="1F54204E" w14:textId="77777777" w:rsidR="006D63DE" w:rsidRDefault="006D63DE">
            <w:pPr>
              <w:rPr>
                <w:rFonts w:eastAsia="Arial Unicode MS"/>
                <w:position w:val="-1"/>
              </w:rPr>
            </w:pPr>
          </w:p>
        </w:tc>
      </w:tr>
      <w:tr w:rsidR="006D63DE" w14:paraId="41CE459B" w14:textId="77777777">
        <w:trPr>
          <w:trHeight w:val="567"/>
        </w:trPr>
        <w:tc>
          <w:tcPr>
            <w:tcW w:w="709" w:type="dxa"/>
            <w:tcBorders>
              <w:top w:val="single" w:sz="4" w:space="0" w:color="auto"/>
              <w:left w:val="nil"/>
              <w:bottom w:val="single" w:sz="4" w:space="0" w:color="auto"/>
              <w:right w:val="single" w:sz="12" w:space="0" w:color="auto"/>
            </w:tcBorders>
            <w:vAlign w:val="center"/>
            <w:hideMark/>
          </w:tcPr>
          <w:p w14:paraId="26CE8F95"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5</w:t>
            </w:r>
          </w:p>
        </w:tc>
        <w:tc>
          <w:tcPr>
            <w:tcW w:w="567" w:type="dxa"/>
            <w:tcBorders>
              <w:top w:val="single" w:sz="4" w:space="0" w:color="auto"/>
              <w:left w:val="single" w:sz="12" w:space="0" w:color="auto"/>
              <w:bottom w:val="single" w:sz="4" w:space="0" w:color="auto"/>
              <w:right w:val="single" w:sz="4" w:space="0" w:color="auto"/>
            </w:tcBorders>
            <w:vAlign w:val="center"/>
            <w:hideMark/>
          </w:tcPr>
          <w:p w14:paraId="5D66FF66" w14:textId="77777777" w:rsidR="006D63DE" w:rsidRDefault="006D63DE">
            <w:pPr>
              <w:rPr>
                <w:rFonts w:eastAsia="Arial Unicode MS"/>
                <w:position w:val="-1"/>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360D5B4"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F33893" w14:textId="77777777" w:rsidR="006D63DE" w:rsidRDefault="006D63DE">
            <w:pPr>
              <w:tabs>
                <w:tab w:val="left" w:pos="567"/>
                <w:tab w:val="right" w:pos="9923"/>
              </w:tabs>
              <w:spacing w:line="280" w:lineRule="exact"/>
              <w:ind w:right="57"/>
              <w:jc w:val="center"/>
              <w:rPr>
                <w:rFonts w:eastAsia="Arial Unicode MS"/>
                <w:position w:val="-1"/>
              </w:rPr>
            </w:pPr>
            <w:r>
              <w:rPr>
                <w:rFonts w:eastAsia="Arial Unicode MS"/>
                <w:position w:val="-1"/>
              </w:rPr>
              <w:t>25</w:t>
            </w:r>
          </w:p>
        </w:tc>
      </w:tr>
    </w:tbl>
    <w:bookmarkEnd w:id="2"/>
    <w:p w14:paraId="21511BDC" w14:textId="77777777" w:rsidR="006D63DE" w:rsidRDefault="006D63DE" w:rsidP="006D63DE">
      <w:pPr>
        <w:rPr>
          <w:rFonts w:eastAsia="Times New Roman" w:cs="Arial"/>
        </w:rPr>
      </w:pPr>
      <w:r>
        <w:tab/>
      </w:r>
      <w:r>
        <w:tab/>
      </w:r>
      <w:r>
        <w:tab/>
      </w:r>
      <w:r>
        <w:tab/>
      </w:r>
    </w:p>
    <w:p w14:paraId="3FA68483" w14:textId="77777777" w:rsidR="006D63DE" w:rsidRDefault="006D63DE" w:rsidP="006D63DE"/>
    <w:p w14:paraId="72367B44" w14:textId="77777777" w:rsidR="006D63DE" w:rsidRDefault="006D63DE" w:rsidP="006D63DE"/>
    <w:p w14:paraId="2F23CC33" w14:textId="77777777" w:rsidR="006D63DE" w:rsidRDefault="006D63DE" w:rsidP="006D63DE"/>
    <w:p w14:paraId="0B5D9AF8" w14:textId="77777777" w:rsidR="006D63DE" w:rsidRDefault="006D63DE" w:rsidP="006D63DE"/>
    <w:p w14:paraId="210ED8CA" w14:textId="77777777" w:rsidR="006D63DE" w:rsidRDefault="006D63DE" w:rsidP="006D63DE">
      <w:pPr>
        <w:ind w:left="2115" w:firstLine="153"/>
      </w:pPr>
      <w:r>
        <w:t xml:space="preserve">     Second</w:t>
      </w:r>
    </w:p>
    <w:p w14:paraId="519F75CE" w14:textId="77777777" w:rsidR="006D63DE" w:rsidRDefault="006D63DE" w:rsidP="006D63DE">
      <w:pPr>
        <w:ind w:left="1548" w:firstLine="720"/>
      </w:pPr>
      <w:r>
        <w:t xml:space="preserve">     spin</w:t>
      </w:r>
    </w:p>
    <w:p w14:paraId="6D77310E" w14:textId="77777777" w:rsidR="006D63DE" w:rsidRPr="005B5A4F" w:rsidRDefault="006D63DE" w:rsidP="006D63DE"/>
    <w:p w14:paraId="10A1E265" w14:textId="77777777" w:rsidR="006D63DE" w:rsidRPr="00ED61D8" w:rsidRDefault="006D63DE" w:rsidP="006D63DE">
      <w:pPr>
        <w:spacing w:line="240" w:lineRule="auto"/>
        <w:rPr>
          <w:b/>
          <w:bCs/>
        </w:rPr>
      </w:pPr>
    </w:p>
    <w:p w14:paraId="2D76FD5B" w14:textId="77777777" w:rsidR="006D63DE" w:rsidRDefault="006D63DE" w:rsidP="006D63DE">
      <w:pPr>
        <w:spacing w:line="240" w:lineRule="auto"/>
        <w:jc w:val="center"/>
      </w:pPr>
    </w:p>
    <w:p w14:paraId="48E25C88" w14:textId="77777777" w:rsidR="006D63DE" w:rsidRPr="005B5A4F" w:rsidRDefault="006D63DE" w:rsidP="006D63DE">
      <w:pPr>
        <w:spacing w:line="240" w:lineRule="auto"/>
        <w:jc w:val="right"/>
        <w:rPr>
          <w:b/>
          <w:bCs/>
        </w:rPr>
      </w:pPr>
      <w:r w:rsidRPr="005B5A4F">
        <w:rPr>
          <w:b/>
          <w:bCs/>
        </w:rPr>
        <w:t>[1]</w:t>
      </w:r>
    </w:p>
    <w:p w14:paraId="00B09435" w14:textId="2F04AA65" w:rsidR="00FA4D91" w:rsidRPr="00FC188A" w:rsidRDefault="00FA4D91" w:rsidP="006D63DE">
      <w:pPr>
        <w:pStyle w:val="Normal8pt"/>
      </w:pPr>
    </w:p>
    <w:p w14:paraId="11325DA5" w14:textId="08949307" w:rsidR="00FA4D91" w:rsidRPr="00FC188A" w:rsidRDefault="00FA4D91" w:rsidP="00FC188A">
      <w:pPr>
        <w:pStyle w:val="Normal8pt"/>
      </w:pPr>
      <w:r w:rsidRPr="00FC188A">
        <w:tab/>
      </w:r>
      <w:r w:rsidRPr="00FC188A">
        <w:rPr>
          <w:b/>
          <w:bCs/>
        </w:rPr>
        <w:t>(b)</w:t>
      </w:r>
      <w:r w:rsidRPr="00FC188A">
        <w:tab/>
        <w:t xml:space="preserve">Find the probability that the </w:t>
      </w:r>
      <w:r w:rsidR="00E3575F">
        <w:t>result</w:t>
      </w:r>
      <w:r w:rsidRPr="00FC188A">
        <w:t xml:space="preserve"> is a</w:t>
      </w:r>
      <w:r w:rsidR="00D77F96">
        <w:t>n odd</w:t>
      </w:r>
      <w:r w:rsidRPr="00FC188A">
        <w:t xml:space="preserve"> number.</w:t>
      </w:r>
    </w:p>
    <w:p w14:paraId="543F32BF" w14:textId="77777777" w:rsidR="00FA4D91" w:rsidRPr="00FC188A" w:rsidRDefault="00FA4D91" w:rsidP="00FC188A">
      <w:pPr>
        <w:pStyle w:val="Normal8pt"/>
      </w:pPr>
    </w:p>
    <w:p w14:paraId="178AAA62" w14:textId="77777777" w:rsidR="00FA4D91" w:rsidRPr="00FC188A" w:rsidRDefault="00FA4D91" w:rsidP="00FC188A">
      <w:pPr>
        <w:pStyle w:val="Normal8pt"/>
      </w:pPr>
    </w:p>
    <w:p w14:paraId="3DB73D6E" w14:textId="77777777" w:rsidR="00FA4D91" w:rsidRPr="00FC188A" w:rsidRDefault="00FA4D91" w:rsidP="00FC188A">
      <w:pPr>
        <w:pStyle w:val="Normal8pt"/>
      </w:pPr>
    </w:p>
    <w:p w14:paraId="39BC77E8" w14:textId="77777777" w:rsidR="00FA4D91" w:rsidRPr="00FC188A" w:rsidRDefault="00FA4D91" w:rsidP="00FC188A">
      <w:pPr>
        <w:pStyle w:val="Normal8pt"/>
      </w:pPr>
    </w:p>
    <w:p w14:paraId="0E50DC0C" w14:textId="77777777" w:rsidR="00FA4D91" w:rsidRPr="00FC188A" w:rsidRDefault="00FA4D91" w:rsidP="00FC188A">
      <w:pPr>
        <w:pStyle w:val="Normal8pt"/>
      </w:pPr>
    </w:p>
    <w:p w14:paraId="4F1666E4" w14:textId="77777777" w:rsidR="00FA4D91" w:rsidRPr="00FC188A" w:rsidRDefault="00FA4D91" w:rsidP="00FC188A">
      <w:pPr>
        <w:pStyle w:val="Normal8pt"/>
      </w:pPr>
    </w:p>
    <w:p w14:paraId="29760AF4" w14:textId="77777777" w:rsidR="00FA4D91" w:rsidRPr="00FC188A" w:rsidRDefault="00FA4D91" w:rsidP="00FC188A">
      <w:pPr>
        <w:pStyle w:val="Normal8pt"/>
      </w:pPr>
    </w:p>
    <w:p w14:paraId="308EE91D" w14:textId="77777777" w:rsidR="00FA4D91" w:rsidRPr="00FC188A" w:rsidRDefault="00FA4D91" w:rsidP="00FC188A">
      <w:pPr>
        <w:pStyle w:val="Normal8pt"/>
      </w:pPr>
    </w:p>
    <w:p w14:paraId="7591D965" w14:textId="77777777" w:rsidR="00FA4D91" w:rsidRPr="00FC188A" w:rsidRDefault="00FA4D91" w:rsidP="00FC188A">
      <w:pPr>
        <w:pStyle w:val="Normal8pt"/>
      </w:pPr>
    </w:p>
    <w:p w14:paraId="774DEC0D" w14:textId="77777777" w:rsidR="00FA4D91" w:rsidRPr="00FC188A" w:rsidRDefault="00FA4D91" w:rsidP="00FC188A">
      <w:pPr>
        <w:pStyle w:val="Normal8pt"/>
      </w:pPr>
    </w:p>
    <w:p w14:paraId="0365B260" w14:textId="77777777" w:rsidR="00FA4D91" w:rsidRPr="00FC188A" w:rsidRDefault="00FA4D91" w:rsidP="00FC188A">
      <w:pPr>
        <w:pStyle w:val="Normal8pt"/>
      </w:pPr>
    </w:p>
    <w:p w14:paraId="6F78C5E5" w14:textId="77777777" w:rsidR="00FA4D91" w:rsidRPr="00FC188A" w:rsidRDefault="00FA4D91" w:rsidP="00FC188A">
      <w:pPr>
        <w:pStyle w:val="Normal8pt"/>
      </w:pPr>
    </w:p>
    <w:p w14:paraId="074CC4CD" w14:textId="77777777" w:rsidR="00FA4D91" w:rsidRPr="00FC188A" w:rsidRDefault="00FA4D91" w:rsidP="00FC188A">
      <w:pPr>
        <w:pStyle w:val="Normal8pt"/>
      </w:pPr>
    </w:p>
    <w:p w14:paraId="2726A173" w14:textId="77777777" w:rsidR="00FA4D91" w:rsidRPr="00FC188A" w:rsidRDefault="00FA4D91" w:rsidP="00FC188A">
      <w:pPr>
        <w:pStyle w:val="Normal8pt"/>
      </w:pPr>
    </w:p>
    <w:p w14:paraId="100C7C5E" w14:textId="77777777" w:rsidR="00FA4D91" w:rsidRPr="00FC188A" w:rsidRDefault="00FA4D91" w:rsidP="00FC188A">
      <w:pPr>
        <w:pStyle w:val="Normal8pt"/>
      </w:pPr>
    </w:p>
    <w:p w14:paraId="4A0BCF7B" w14:textId="77777777" w:rsidR="00FA4D91" w:rsidRPr="00FC188A" w:rsidRDefault="00FA4D91" w:rsidP="00FC188A">
      <w:pPr>
        <w:pStyle w:val="Normal8pt"/>
      </w:pPr>
    </w:p>
    <w:p w14:paraId="42237767" w14:textId="77777777" w:rsidR="00FA4D91" w:rsidRPr="00FC188A" w:rsidRDefault="00FA4D91" w:rsidP="00FC188A">
      <w:pPr>
        <w:pStyle w:val="Normal8pt"/>
      </w:pPr>
    </w:p>
    <w:p w14:paraId="65A87C76" w14:textId="77777777" w:rsidR="00FA4D91" w:rsidRPr="00FC188A" w:rsidRDefault="00FA4D91" w:rsidP="00FC188A">
      <w:pPr>
        <w:pStyle w:val="Normal8pt"/>
      </w:pPr>
    </w:p>
    <w:p w14:paraId="0BBBB71A" w14:textId="77777777" w:rsidR="00FA4D91" w:rsidRPr="00FC188A" w:rsidRDefault="00FA4D91" w:rsidP="00FC188A">
      <w:pPr>
        <w:pStyle w:val="Normal8pt"/>
      </w:pPr>
    </w:p>
    <w:p w14:paraId="3B6C1A11" w14:textId="77777777" w:rsidR="00FA4D91" w:rsidRPr="00FC188A" w:rsidRDefault="00FA4D91" w:rsidP="00FC188A">
      <w:pPr>
        <w:pStyle w:val="Normal8pt"/>
        <w:jc w:val="right"/>
      </w:pPr>
      <w:r w:rsidRPr="00FC188A">
        <w:rPr>
          <w:b/>
          <w:bCs/>
        </w:rPr>
        <w:t>(b)</w:t>
      </w:r>
      <w:r w:rsidRPr="00FC188A">
        <w:t xml:space="preserve"> ……..…………….………………. </w:t>
      </w:r>
      <w:r w:rsidRPr="00FC188A">
        <w:rPr>
          <w:b/>
          <w:bCs/>
        </w:rPr>
        <w:t>[2]</w:t>
      </w:r>
    </w:p>
    <w:p w14:paraId="3D30CBCD" w14:textId="77777777" w:rsidR="00FA4D91" w:rsidRDefault="00FA4D91" w:rsidP="00FA4D91">
      <w:pPr>
        <w:spacing w:line="240" w:lineRule="auto"/>
      </w:pPr>
      <w:r>
        <w:br w:type="page"/>
      </w:r>
    </w:p>
    <w:p w14:paraId="720108E0" w14:textId="3160D773" w:rsidR="00FA4D91" w:rsidRDefault="00FA4D91" w:rsidP="003D5E74">
      <w:pPr>
        <w:rPr>
          <w:bCs/>
          <w:position w:val="-6"/>
        </w:rPr>
      </w:pPr>
    </w:p>
    <w:p w14:paraId="373CFDEE" w14:textId="686F8C5F" w:rsidR="00D91328" w:rsidRPr="00F33C04" w:rsidRDefault="00D91328" w:rsidP="00FC188A">
      <w:pPr>
        <w:pStyle w:val="Normal8pt"/>
      </w:pPr>
      <w:r>
        <w:rPr>
          <w:b/>
          <w:bCs/>
        </w:rPr>
        <w:t>4</w:t>
      </w:r>
      <w:r>
        <w:tab/>
      </w:r>
      <w:r w:rsidR="00FA1F57" w:rsidRPr="00FA1F57">
        <w:t>Rowan and Jamie open a packet of biscuits</w:t>
      </w:r>
      <w:r w:rsidRPr="00F33C04">
        <w:t>.</w:t>
      </w:r>
    </w:p>
    <w:p w14:paraId="39E67757" w14:textId="0A904334" w:rsidR="00D91328" w:rsidRPr="00F33C04" w:rsidRDefault="00D91328" w:rsidP="00FC188A">
      <w:pPr>
        <w:pStyle w:val="Normal8pt"/>
      </w:pPr>
      <w:r w:rsidRPr="00F33C04">
        <w:tab/>
      </w:r>
      <w:r w:rsidR="008D4B0D" w:rsidRPr="008D4B0D">
        <w:t>Rowan and Jamie share all of the biscuits in the ratio 1 : 3</w:t>
      </w:r>
      <w:r w:rsidRPr="00F33C04">
        <w:t>.</w:t>
      </w:r>
    </w:p>
    <w:p w14:paraId="597D2350" w14:textId="77777777" w:rsidR="00D91328" w:rsidRPr="00F33C04" w:rsidRDefault="00D91328" w:rsidP="00FC188A">
      <w:pPr>
        <w:pStyle w:val="Normal8pt"/>
      </w:pPr>
    </w:p>
    <w:p w14:paraId="30C0A4AE" w14:textId="5ABD8451" w:rsidR="00D91328" w:rsidRPr="00F33C04" w:rsidRDefault="00D91328" w:rsidP="00FC188A">
      <w:pPr>
        <w:pStyle w:val="Normal8pt"/>
      </w:pPr>
      <w:r w:rsidRPr="00F33C04">
        <w:tab/>
      </w:r>
      <w:r w:rsidRPr="00F33C04">
        <w:rPr>
          <w:b/>
          <w:bCs/>
        </w:rPr>
        <w:t>(a)</w:t>
      </w:r>
      <w:r w:rsidRPr="00F33C04">
        <w:tab/>
      </w:r>
      <w:r w:rsidR="00C40F0C" w:rsidRPr="00C40F0C">
        <w:t>Write down the fraction of the biscuits that Rowan receives</w:t>
      </w:r>
      <w:r w:rsidRPr="00F33C04">
        <w:t>.</w:t>
      </w:r>
    </w:p>
    <w:p w14:paraId="697A8146" w14:textId="77777777" w:rsidR="00D91328" w:rsidRPr="00F33C04" w:rsidRDefault="00D91328" w:rsidP="00FC188A">
      <w:pPr>
        <w:pStyle w:val="Normal8pt"/>
      </w:pPr>
    </w:p>
    <w:p w14:paraId="1BBE4102" w14:textId="77777777" w:rsidR="00D91328" w:rsidRPr="00F33C04" w:rsidRDefault="00D91328" w:rsidP="00FC188A">
      <w:pPr>
        <w:pStyle w:val="Normal8pt"/>
      </w:pPr>
    </w:p>
    <w:p w14:paraId="6CD0B6C0" w14:textId="77777777" w:rsidR="00D91328" w:rsidRPr="00F33C04" w:rsidRDefault="00D91328" w:rsidP="00FC188A">
      <w:pPr>
        <w:pStyle w:val="Normal8pt"/>
      </w:pPr>
    </w:p>
    <w:p w14:paraId="1DFFD977" w14:textId="77777777" w:rsidR="00D91328" w:rsidRPr="00F33C04" w:rsidRDefault="00D91328" w:rsidP="00FC188A">
      <w:pPr>
        <w:pStyle w:val="Normal8pt"/>
      </w:pPr>
    </w:p>
    <w:p w14:paraId="7B466B7D" w14:textId="77777777" w:rsidR="00D91328" w:rsidRPr="00F33C04" w:rsidRDefault="00D91328" w:rsidP="00FC188A">
      <w:pPr>
        <w:pStyle w:val="Normal8pt"/>
      </w:pPr>
    </w:p>
    <w:p w14:paraId="5796A2A1" w14:textId="77777777" w:rsidR="00D91328" w:rsidRPr="00F33C04" w:rsidRDefault="00D91328" w:rsidP="00FC188A">
      <w:pPr>
        <w:pStyle w:val="Normal8pt"/>
      </w:pPr>
    </w:p>
    <w:p w14:paraId="48E9DD05" w14:textId="77777777" w:rsidR="00D91328" w:rsidRPr="008A5B93" w:rsidRDefault="00D91328" w:rsidP="00FC188A">
      <w:pPr>
        <w:pStyle w:val="Normal8pt"/>
        <w:jc w:val="right"/>
      </w:pPr>
      <w:r w:rsidRPr="001C4DC9">
        <w:rPr>
          <w:b/>
          <w:bCs/>
        </w:rPr>
        <w:t>(a)</w:t>
      </w:r>
      <w:r>
        <w:t xml:space="preserve"> </w:t>
      </w:r>
      <w:r w:rsidRPr="008A5B93">
        <w:t xml:space="preserve">……..…………….………………. </w:t>
      </w:r>
      <w:r w:rsidRPr="008A5B93">
        <w:rPr>
          <w:b/>
        </w:rPr>
        <w:t>[</w:t>
      </w:r>
      <w:r>
        <w:rPr>
          <w:b/>
        </w:rPr>
        <w:t>1</w:t>
      </w:r>
      <w:r w:rsidRPr="008A5B93">
        <w:rPr>
          <w:b/>
        </w:rPr>
        <w:t>]</w:t>
      </w:r>
    </w:p>
    <w:p w14:paraId="4ED0DD2F" w14:textId="77777777" w:rsidR="00D91328" w:rsidRPr="00F33C04" w:rsidRDefault="00D91328" w:rsidP="00FC188A">
      <w:pPr>
        <w:pStyle w:val="Normal8pt"/>
      </w:pPr>
    </w:p>
    <w:p w14:paraId="3DC24225" w14:textId="3F0E8069" w:rsidR="00D91328" w:rsidRPr="00F33C04" w:rsidRDefault="00D91328" w:rsidP="00FC188A">
      <w:pPr>
        <w:pStyle w:val="Normal8pt"/>
      </w:pPr>
      <w:r w:rsidRPr="00F33C04">
        <w:tab/>
      </w:r>
      <w:r w:rsidRPr="00F33C04">
        <w:rPr>
          <w:b/>
          <w:bCs/>
        </w:rPr>
        <w:t>(b)</w:t>
      </w:r>
      <w:r w:rsidRPr="00F33C04">
        <w:tab/>
      </w:r>
      <w:r w:rsidR="0071272B" w:rsidRPr="0071272B">
        <w:t xml:space="preserve">Rowan eats some </w:t>
      </w:r>
      <w:r w:rsidRPr="00F33C04">
        <w:t xml:space="preserve">of </w:t>
      </w:r>
      <w:r w:rsidRPr="00F33C04">
        <w:rPr>
          <w:b/>
          <w:bCs/>
        </w:rPr>
        <w:t>her</w:t>
      </w:r>
      <w:r w:rsidRPr="00F33C04">
        <w:t xml:space="preserve"> </w:t>
      </w:r>
      <w:r w:rsidR="0071272B">
        <w:t>bi</w:t>
      </w:r>
      <w:r w:rsidRPr="00F33C04">
        <w:t>s</w:t>
      </w:r>
      <w:r w:rsidR="0071272B">
        <w:t>cuits</w:t>
      </w:r>
      <w:r w:rsidRPr="00F33C04">
        <w:t>.</w:t>
      </w:r>
    </w:p>
    <w:p w14:paraId="607058C3" w14:textId="056D004E" w:rsidR="00D91328" w:rsidRPr="00F33C04" w:rsidRDefault="00D91328" w:rsidP="00FC188A">
      <w:pPr>
        <w:pStyle w:val="Normal8pt"/>
      </w:pPr>
      <w:r w:rsidRPr="00F33C04">
        <w:tab/>
      </w:r>
      <w:r w:rsidRPr="00F33C04">
        <w:tab/>
      </w:r>
      <w:r w:rsidR="002A4A1E" w:rsidRPr="002A4A1E">
        <w:t>She is then left with 15% of the biscuits that were in the packet</w:t>
      </w:r>
      <w:r w:rsidRPr="00F33C04">
        <w:t>.</w:t>
      </w:r>
    </w:p>
    <w:p w14:paraId="510A0A14" w14:textId="77777777" w:rsidR="00D91328" w:rsidRPr="00F33C04" w:rsidRDefault="00D91328" w:rsidP="00FC188A">
      <w:pPr>
        <w:pStyle w:val="Normal8pt"/>
      </w:pPr>
    </w:p>
    <w:p w14:paraId="093187EC" w14:textId="568B01FE" w:rsidR="00D91328" w:rsidRPr="00F33C04" w:rsidRDefault="00D91328" w:rsidP="00FC188A">
      <w:pPr>
        <w:pStyle w:val="Normal8pt"/>
      </w:pPr>
      <w:r w:rsidRPr="00F33C04">
        <w:tab/>
      </w:r>
      <w:r w:rsidRPr="00F33C04">
        <w:tab/>
        <w:t xml:space="preserve">Work out the percentage of </w:t>
      </w:r>
      <w:r w:rsidRPr="00F33C04">
        <w:rPr>
          <w:b/>
          <w:bCs/>
        </w:rPr>
        <w:t>her</w:t>
      </w:r>
      <w:r w:rsidRPr="00F33C04">
        <w:t xml:space="preserve"> </w:t>
      </w:r>
      <w:r w:rsidR="00F31BB9" w:rsidRPr="00F31BB9">
        <w:t>biscuits that Rowan has eaten</w:t>
      </w:r>
      <w:r w:rsidRPr="00F33C04">
        <w:t>.</w:t>
      </w:r>
    </w:p>
    <w:p w14:paraId="4C38165E" w14:textId="77777777" w:rsidR="00D91328" w:rsidRDefault="00D91328" w:rsidP="00FC188A">
      <w:pPr>
        <w:pStyle w:val="Normal8pt"/>
      </w:pPr>
    </w:p>
    <w:p w14:paraId="1EBEDF61" w14:textId="77777777" w:rsidR="00D91328" w:rsidRDefault="00D91328" w:rsidP="00FC188A">
      <w:pPr>
        <w:pStyle w:val="Normal8pt"/>
      </w:pPr>
    </w:p>
    <w:p w14:paraId="1B8C4DCE" w14:textId="77777777" w:rsidR="00D91328" w:rsidRDefault="00D91328" w:rsidP="00FC188A">
      <w:pPr>
        <w:pStyle w:val="Normal8pt"/>
      </w:pPr>
    </w:p>
    <w:p w14:paraId="709188D6" w14:textId="77777777" w:rsidR="00D91328" w:rsidRDefault="00D91328" w:rsidP="00FC188A">
      <w:pPr>
        <w:pStyle w:val="Normal8pt"/>
      </w:pPr>
    </w:p>
    <w:p w14:paraId="1A3B7201" w14:textId="77777777" w:rsidR="00D91328" w:rsidRDefault="00D91328" w:rsidP="00FC188A">
      <w:pPr>
        <w:pStyle w:val="Normal8pt"/>
      </w:pPr>
    </w:p>
    <w:p w14:paraId="7591585E" w14:textId="77777777" w:rsidR="00D91328" w:rsidRDefault="00D91328" w:rsidP="00FC188A">
      <w:pPr>
        <w:pStyle w:val="Normal8pt"/>
      </w:pPr>
    </w:p>
    <w:p w14:paraId="63F7FD57" w14:textId="77777777" w:rsidR="00D91328" w:rsidRDefault="00D91328" w:rsidP="00FC188A">
      <w:pPr>
        <w:pStyle w:val="Normal8pt"/>
      </w:pPr>
    </w:p>
    <w:p w14:paraId="3BBEE1BA" w14:textId="77777777" w:rsidR="00D91328" w:rsidRDefault="00D91328" w:rsidP="00FC188A">
      <w:pPr>
        <w:pStyle w:val="Normal8pt"/>
      </w:pPr>
    </w:p>
    <w:p w14:paraId="24E65E5C" w14:textId="77777777" w:rsidR="00D91328" w:rsidRDefault="00D91328" w:rsidP="00FC188A">
      <w:pPr>
        <w:pStyle w:val="Normal8pt"/>
      </w:pPr>
    </w:p>
    <w:p w14:paraId="34BEB555" w14:textId="77777777" w:rsidR="00D91328" w:rsidRDefault="00D91328" w:rsidP="00FC188A">
      <w:pPr>
        <w:pStyle w:val="Normal8pt"/>
      </w:pPr>
    </w:p>
    <w:p w14:paraId="133F436A" w14:textId="77777777" w:rsidR="00D91328" w:rsidRDefault="00D91328" w:rsidP="00FC188A">
      <w:pPr>
        <w:pStyle w:val="Normal8pt"/>
      </w:pPr>
    </w:p>
    <w:p w14:paraId="7D0A028F" w14:textId="77777777" w:rsidR="00D91328" w:rsidRDefault="00D91328" w:rsidP="00FC188A">
      <w:pPr>
        <w:pStyle w:val="Normal8pt"/>
      </w:pPr>
    </w:p>
    <w:p w14:paraId="04112BFA" w14:textId="77777777" w:rsidR="00D91328" w:rsidRDefault="00D91328" w:rsidP="00FC188A">
      <w:pPr>
        <w:pStyle w:val="Normal8pt"/>
      </w:pPr>
    </w:p>
    <w:p w14:paraId="21D0CB65" w14:textId="77777777" w:rsidR="00D91328" w:rsidRDefault="00D91328" w:rsidP="00FC188A">
      <w:pPr>
        <w:pStyle w:val="Normal8pt"/>
      </w:pPr>
    </w:p>
    <w:p w14:paraId="6217B6A9" w14:textId="77777777" w:rsidR="00D91328" w:rsidRDefault="00D91328" w:rsidP="00FC188A">
      <w:pPr>
        <w:pStyle w:val="Normal8pt"/>
      </w:pPr>
    </w:p>
    <w:p w14:paraId="42C74A7C" w14:textId="77777777" w:rsidR="00D91328" w:rsidRDefault="00D91328" w:rsidP="00FC188A">
      <w:pPr>
        <w:pStyle w:val="Normal8pt"/>
      </w:pPr>
    </w:p>
    <w:p w14:paraId="72814FC2" w14:textId="77777777" w:rsidR="00D91328" w:rsidRDefault="00D91328" w:rsidP="00FC188A">
      <w:pPr>
        <w:pStyle w:val="Normal8pt"/>
      </w:pPr>
    </w:p>
    <w:p w14:paraId="65DDC813" w14:textId="77777777" w:rsidR="00D91328" w:rsidRDefault="00D91328" w:rsidP="00FC188A">
      <w:pPr>
        <w:pStyle w:val="Normal8pt"/>
      </w:pPr>
    </w:p>
    <w:p w14:paraId="085171D3" w14:textId="77777777" w:rsidR="00D91328" w:rsidRDefault="00D91328" w:rsidP="00FC188A">
      <w:pPr>
        <w:pStyle w:val="Normal8pt"/>
      </w:pPr>
    </w:p>
    <w:p w14:paraId="378854DD" w14:textId="77777777" w:rsidR="00D91328" w:rsidRDefault="00D91328" w:rsidP="00FC188A">
      <w:pPr>
        <w:pStyle w:val="Normal8pt"/>
      </w:pPr>
    </w:p>
    <w:p w14:paraId="042C7862" w14:textId="77777777" w:rsidR="00D91328" w:rsidRDefault="00D91328" w:rsidP="00FC188A">
      <w:pPr>
        <w:pStyle w:val="Normal8pt"/>
      </w:pPr>
    </w:p>
    <w:p w14:paraId="3912EFC4" w14:textId="77777777" w:rsidR="00D91328" w:rsidRDefault="00D91328" w:rsidP="00FC188A">
      <w:pPr>
        <w:pStyle w:val="Normal8pt"/>
      </w:pPr>
    </w:p>
    <w:p w14:paraId="2684F378" w14:textId="77777777" w:rsidR="00D91328" w:rsidRDefault="00D91328" w:rsidP="00FC188A">
      <w:pPr>
        <w:pStyle w:val="Normal8pt"/>
      </w:pPr>
    </w:p>
    <w:p w14:paraId="557CFE16" w14:textId="77777777" w:rsidR="00D91328" w:rsidRDefault="00D91328" w:rsidP="00FC188A">
      <w:pPr>
        <w:pStyle w:val="Normal8pt"/>
      </w:pPr>
    </w:p>
    <w:p w14:paraId="372C7460" w14:textId="77777777" w:rsidR="00D91328" w:rsidRDefault="00D91328" w:rsidP="00FC188A">
      <w:pPr>
        <w:pStyle w:val="Normal8pt"/>
      </w:pPr>
    </w:p>
    <w:p w14:paraId="3F794D4F" w14:textId="77777777" w:rsidR="00D91328" w:rsidRDefault="00D91328" w:rsidP="00FC188A">
      <w:pPr>
        <w:pStyle w:val="Normal8pt"/>
      </w:pPr>
    </w:p>
    <w:p w14:paraId="2B979FA6" w14:textId="77777777" w:rsidR="00D91328" w:rsidRDefault="00D91328" w:rsidP="00FC188A">
      <w:pPr>
        <w:pStyle w:val="Normal8pt"/>
      </w:pPr>
    </w:p>
    <w:p w14:paraId="72D475DF" w14:textId="77777777" w:rsidR="00D91328" w:rsidRDefault="00D91328" w:rsidP="00FC188A">
      <w:pPr>
        <w:pStyle w:val="Normal8pt"/>
      </w:pPr>
    </w:p>
    <w:p w14:paraId="5BBAF2A8" w14:textId="77777777" w:rsidR="00D91328" w:rsidRDefault="00D91328" w:rsidP="00FC188A">
      <w:pPr>
        <w:pStyle w:val="Normal8pt"/>
      </w:pPr>
    </w:p>
    <w:p w14:paraId="2DFC009B" w14:textId="77777777" w:rsidR="00D91328" w:rsidRDefault="00D91328" w:rsidP="00FC188A">
      <w:pPr>
        <w:pStyle w:val="Normal8pt"/>
      </w:pPr>
    </w:p>
    <w:p w14:paraId="37B01187" w14:textId="77777777" w:rsidR="00D91328" w:rsidRDefault="00D91328" w:rsidP="00FC188A">
      <w:pPr>
        <w:pStyle w:val="Normal8pt"/>
      </w:pPr>
    </w:p>
    <w:p w14:paraId="789D2C00" w14:textId="77777777" w:rsidR="00D91328" w:rsidRDefault="00D91328" w:rsidP="00FC188A">
      <w:pPr>
        <w:pStyle w:val="Normal8pt"/>
      </w:pPr>
    </w:p>
    <w:p w14:paraId="40ADF289" w14:textId="77777777" w:rsidR="00D91328" w:rsidRDefault="00D91328" w:rsidP="00FC188A">
      <w:pPr>
        <w:pStyle w:val="Normal8pt"/>
      </w:pPr>
    </w:p>
    <w:p w14:paraId="6C3E5965" w14:textId="77777777" w:rsidR="00D91328" w:rsidRDefault="00D91328" w:rsidP="00FC188A">
      <w:pPr>
        <w:pStyle w:val="Normal8pt"/>
      </w:pPr>
    </w:p>
    <w:p w14:paraId="11436CBD" w14:textId="77777777" w:rsidR="00D91328" w:rsidRDefault="00D91328" w:rsidP="00FC188A">
      <w:pPr>
        <w:pStyle w:val="Normal8pt"/>
      </w:pPr>
    </w:p>
    <w:p w14:paraId="20EE9BB1" w14:textId="5E007C0A" w:rsidR="00D91328" w:rsidRPr="00FC188A" w:rsidRDefault="00D91328" w:rsidP="00FC188A">
      <w:pPr>
        <w:pStyle w:val="Normal8pt"/>
        <w:jc w:val="right"/>
      </w:pPr>
      <w:r w:rsidRPr="001C4DC9">
        <w:rPr>
          <w:b/>
          <w:bCs/>
        </w:rPr>
        <w:t>(</w:t>
      </w:r>
      <w:r>
        <w:rPr>
          <w:b/>
          <w:bCs/>
        </w:rPr>
        <w:t>b</w:t>
      </w:r>
      <w:r w:rsidRPr="001C4DC9">
        <w:rPr>
          <w:b/>
          <w:bCs/>
        </w:rPr>
        <w:t>)</w:t>
      </w:r>
      <w:r>
        <w:t xml:space="preserve"> </w:t>
      </w:r>
      <w:r w:rsidRPr="008A5B93">
        <w:t>……..…………….……………….</w:t>
      </w:r>
      <w:r>
        <w:t xml:space="preserve">% </w:t>
      </w:r>
      <w:r w:rsidRPr="008A5B93">
        <w:rPr>
          <w:b/>
        </w:rPr>
        <w:t>[</w:t>
      </w:r>
      <w:r>
        <w:rPr>
          <w:b/>
        </w:rPr>
        <w:t>4</w:t>
      </w:r>
      <w:r w:rsidRPr="008A5B93">
        <w:rPr>
          <w:b/>
        </w:rPr>
        <w:t>]</w:t>
      </w:r>
      <w:r>
        <w:rPr>
          <w:bCs/>
          <w:position w:val="-6"/>
        </w:rPr>
        <w:br w:type="page"/>
      </w:r>
    </w:p>
    <w:p w14:paraId="741726EB" w14:textId="3046C438" w:rsidR="00D91328" w:rsidRDefault="00D91328" w:rsidP="00FC188A">
      <w:pPr>
        <w:pStyle w:val="Normal8pt"/>
      </w:pPr>
    </w:p>
    <w:p w14:paraId="7D36C4D7" w14:textId="4C07C4BC" w:rsidR="00DA1ED4" w:rsidRPr="00DA1ED4" w:rsidRDefault="00DA1ED4" w:rsidP="00FC188A">
      <w:pPr>
        <w:pStyle w:val="Normal8pt"/>
      </w:pPr>
      <w:r w:rsidRPr="00DA1ED4">
        <w:rPr>
          <w:b/>
        </w:rPr>
        <w:t>5</w:t>
      </w:r>
      <w:r>
        <w:tab/>
      </w:r>
      <w:r w:rsidR="00603356">
        <w:t>Blake</w:t>
      </w:r>
      <w:r w:rsidR="00603356" w:rsidRPr="00DA1ED4">
        <w:t xml:space="preserve"> </w:t>
      </w:r>
      <w:r w:rsidRPr="00DA1ED4">
        <w:t>goes on a journey.</w:t>
      </w:r>
    </w:p>
    <w:p w14:paraId="392A6737" w14:textId="77777777" w:rsidR="00DA1ED4" w:rsidRPr="00DA1ED4" w:rsidRDefault="00DA1ED4" w:rsidP="00FC188A">
      <w:pPr>
        <w:pStyle w:val="Normal8pt"/>
      </w:pPr>
    </w:p>
    <w:p w14:paraId="2AC66D3E" w14:textId="61133710" w:rsidR="00DA1ED4" w:rsidRPr="00DA1ED4" w:rsidRDefault="00DA1ED4" w:rsidP="00603356">
      <w:pPr>
        <w:pStyle w:val="Normal8pt"/>
      </w:pPr>
      <w:r w:rsidRPr="00DA1ED4">
        <w:tab/>
        <w:t xml:space="preserve">She travels by taxi for </w:t>
      </w:r>
      <m:oMath>
        <m:f>
          <m:fPr>
            <m:ctrlPr>
              <w:rPr>
                <w:rFonts w:ascii="Cambria Math" w:hAnsi="Cambria Math"/>
                <w:i/>
              </w:rPr>
            </m:ctrlPr>
          </m:fPr>
          <m:num>
            <m:r>
              <w:rPr>
                <w:rFonts w:ascii="Cambria Math"/>
              </w:rPr>
              <m:t>2</m:t>
            </m:r>
          </m:num>
          <m:den>
            <m:r>
              <w:rPr>
                <w:rFonts w:ascii="Cambria Math"/>
              </w:rPr>
              <m:t>9</m:t>
            </m:r>
          </m:den>
        </m:f>
      </m:oMath>
      <w:r w:rsidRPr="00DA1ED4">
        <w:t xml:space="preserve"> of the journey.</w:t>
      </w:r>
    </w:p>
    <w:p w14:paraId="1959A936" w14:textId="77777777" w:rsidR="00DA1ED4" w:rsidRPr="00DA1ED4" w:rsidRDefault="00DA1ED4" w:rsidP="00FC188A">
      <w:pPr>
        <w:pStyle w:val="Normal8pt"/>
      </w:pPr>
    </w:p>
    <w:p w14:paraId="1FBD2D3F" w14:textId="393447B1" w:rsidR="00DA1ED4" w:rsidRPr="00DA1ED4" w:rsidRDefault="00DA1ED4" w:rsidP="00603356">
      <w:pPr>
        <w:pStyle w:val="Normal8pt"/>
      </w:pPr>
      <w:r w:rsidRPr="00DA1ED4">
        <w:tab/>
        <w:t xml:space="preserve">She travels by train for </w:t>
      </w:r>
      <m:oMath>
        <m:f>
          <m:fPr>
            <m:ctrlPr>
              <w:rPr>
                <w:rFonts w:ascii="Cambria Math" w:hAnsi="Cambria Math"/>
                <w:i/>
              </w:rPr>
            </m:ctrlPr>
          </m:fPr>
          <m:num>
            <m:r>
              <w:rPr>
                <w:rFonts w:ascii="Cambria Math"/>
              </w:rPr>
              <m:t>7</m:t>
            </m:r>
          </m:num>
          <m:den>
            <m:r>
              <w:rPr>
                <w:rFonts w:ascii="Cambria Math"/>
              </w:rPr>
              <m:t>10</m:t>
            </m:r>
          </m:den>
        </m:f>
      </m:oMath>
      <w:r w:rsidRPr="00DA1ED4">
        <w:t xml:space="preserve"> of the journey.</w:t>
      </w:r>
    </w:p>
    <w:p w14:paraId="377D9F4E" w14:textId="77777777" w:rsidR="00DA1ED4" w:rsidRPr="00DA1ED4" w:rsidRDefault="00DA1ED4" w:rsidP="00FC188A">
      <w:pPr>
        <w:pStyle w:val="Normal8pt"/>
      </w:pPr>
    </w:p>
    <w:p w14:paraId="69554FDF" w14:textId="25AF13D7" w:rsidR="00DA1ED4" w:rsidRPr="00DA1ED4" w:rsidRDefault="00DA1ED4" w:rsidP="00FC188A">
      <w:pPr>
        <w:pStyle w:val="Normal8pt"/>
      </w:pPr>
      <w:r w:rsidRPr="00DA1ED4">
        <w:tab/>
        <w:t xml:space="preserve">She walks for the remaining </w:t>
      </w:r>
      <w:r w:rsidR="00603356">
        <w:t>7</w:t>
      </w:r>
      <w:r w:rsidRPr="00DA1ED4">
        <w:t>00</w:t>
      </w:r>
      <w:r w:rsidR="00FC188A" w:rsidRPr="00FC188A">
        <w:rPr>
          <w:sz w:val="11"/>
          <w:szCs w:val="11"/>
        </w:rPr>
        <w:t xml:space="preserve"> </w:t>
      </w:r>
      <w:r w:rsidRPr="00DA1ED4">
        <w:t>m of the journey.</w:t>
      </w:r>
    </w:p>
    <w:p w14:paraId="08E6045E" w14:textId="77777777" w:rsidR="00DA1ED4" w:rsidRPr="00DA1ED4" w:rsidRDefault="00DA1ED4" w:rsidP="00FC188A">
      <w:pPr>
        <w:pStyle w:val="Normal8pt"/>
      </w:pPr>
    </w:p>
    <w:p w14:paraId="7B424244" w14:textId="77777777" w:rsidR="00DA1ED4" w:rsidRPr="00DA1ED4" w:rsidRDefault="00DA1ED4" w:rsidP="00FC188A">
      <w:pPr>
        <w:pStyle w:val="Normal8pt"/>
      </w:pPr>
      <w:r w:rsidRPr="00DA1ED4">
        <w:tab/>
        <w:t>Find the length of this journey in kilometres.</w:t>
      </w:r>
    </w:p>
    <w:p w14:paraId="37F52CC8" w14:textId="77777777" w:rsidR="00DA1ED4" w:rsidRPr="00DA1ED4" w:rsidRDefault="00DA1ED4" w:rsidP="00FC188A">
      <w:pPr>
        <w:pStyle w:val="Normal8pt"/>
      </w:pPr>
      <w:r w:rsidRPr="00DA1ED4">
        <w:tab/>
        <w:t>You must show your working.</w:t>
      </w:r>
    </w:p>
    <w:p w14:paraId="0652FE6A" w14:textId="77777777" w:rsidR="00DA1ED4" w:rsidRPr="00DA1ED4" w:rsidRDefault="00DA1ED4" w:rsidP="00FC188A">
      <w:pPr>
        <w:pStyle w:val="Normal8pt"/>
        <w:rPr>
          <w:rFonts w:cs="Arial"/>
          <w:color w:val="000000"/>
          <w:szCs w:val="22"/>
        </w:rPr>
      </w:pPr>
    </w:p>
    <w:p w14:paraId="38F6DC95" w14:textId="77777777" w:rsidR="00DA1ED4" w:rsidRPr="00DA1ED4" w:rsidRDefault="00DA1ED4" w:rsidP="00FC188A">
      <w:pPr>
        <w:pStyle w:val="Normal8pt"/>
        <w:rPr>
          <w:rFonts w:cs="Arial"/>
          <w:color w:val="000000"/>
          <w:szCs w:val="22"/>
        </w:rPr>
      </w:pPr>
    </w:p>
    <w:p w14:paraId="7179232E" w14:textId="77777777" w:rsidR="00DA1ED4" w:rsidRPr="00DA1ED4" w:rsidRDefault="00DA1ED4" w:rsidP="00FC188A">
      <w:pPr>
        <w:pStyle w:val="Normal8pt"/>
        <w:rPr>
          <w:rFonts w:cs="Arial"/>
          <w:color w:val="000000"/>
          <w:szCs w:val="22"/>
        </w:rPr>
      </w:pPr>
    </w:p>
    <w:p w14:paraId="4F47A0DC" w14:textId="77777777" w:rsidR="00DA1ED4" w:rsidRPr="00DA1ED4" w:rsidRDefault="00DA1ED4" w:rsidP="00FC188A">
      <w:pPr>
        <w:pStyle w:val="Normal8pt"/>
        <w:rPr>
          <w:rFonts w:cs="Arial"/>
          <w:color w:val="000000"/>
          <w:szCs w:val="22"/>
        </w:rPr>
      </w:pPr>
    </w:p>
    <w:p w14:paraId="09F2E939" w14:textId="77777777" w:rsidR="00DA1ED4" w:rsidRPr="00DA1ED4" w:rsidRDefault="00DA1ED4" w:rsidP="00FC188A">
      <w:pPr>
        <w:pStyle w:val="Normal8pt"/>
        <w:rPr>
          <w:rFonts w:cs="Arial"/>
          <w:color w:val="000000"/>
          <w:szCs w:val="22"/>
        </w:rPr>
      </w:pPr>
    </w:p>
    <w:p w14:paraId="46E9E641" w14:textId="77777777" w:rsidR="00DA1ED4" w:rsidRPr="00DA1ED4" w:rsidRDefault="00DA1ED4" w:rsidP="00FC188A">
      <w:pPr>
        <w:pStyle w:val="Normal8pt"/>
        <w:rPr>
          <w:rFonts w:cs="Arial"/>
          <w:color w:val="000000"/>
          <w:szCs w:val="22"/>
        </w:rPr>
      </w:pPr>
    </w:p>
    <w:p w14:paraId="16332E72" w14:textId="77777777" w:rsidR="00DA1ED4" w:rsidRPr="00DA1ED4" w:rsidRDefault="00DA1ED4" w:rsidP="00FC188A">
      <w:pPr>
        <w:pStyle w:val="Normal8pt"/>
        <w:rPr>
          <w:rFonts w:cs="Arial"/>
          <w:color w:val="000000"/>
          <w:szCs w:val="22"/>
        </w:rPr>
      </w:pPr>
    </w:p>
    <w:p w14:paraId="4489954B" w14:textId="77777777" w:rsidR="00DA1ED4" w:rsidRPr="00DA1ED4" w:rsidRDefault="00DA1ED4" w:rsidP="00FC188A">
      <w:pPr>
        <w:pStyle w:val="Normal8pt"/>
        <w:rPr>
          <w:rFonts w:cs="Arial"/>
          <w:color w:val="000000"/>
          <w:szCs w:val="22"/>
        </w:rPr>
      </w:pPr>
    </w:p>
    <w:p w14:paraId="6D313BD4" w14:textId="77777777" w:rsidR="00DA1ED4" w:rsidRPr="00DA1ED4" w:rsidRDefault="00DA1ED4" w:rsidP="00FC188A">
      <w:pPr>
        <w:pStyle w:val="Normal8pt"/>
        <w:rPr>
          <w:rFonts w:cs="Arial"/>
          <w:color w:val="000000"/>
          <w:szCs w:val="22"/>
        </w:rPr>
      </w:pPr>
    </w:p>
    <w:p w14:paraId="14D12F33" w14:textId="77777777" w:rsidR="00DA1ED4" w:rsidRPr="00DA1ED4" w:rsidRDefault="00DA1ED4" w:rsidP="00FC188A">
      <w:pPr>
        <w:pStyle w:val="Normal8pt"/>
        <w:rPr>
          <w:rFonts w:cs="Arial"/>
          <w:color w:val="000000"/>
          <w:szCs w:val="22"/>
        </w:rPr>
      </w:pPr>
    </w:p>
    <w:p w14:paraId="380C82AE" w14:textId="77777777" w:rsidR="00DA1ED4" w:rsidRPr="00DA1ED4" w:rsidRDefault="00DA1ED4" w:rsidP="00FC188A">
      <w:pPr>
        <w:pStyle w:val="Normal8pt"/>
        <w:rPr>
          <w:rFonts w:cs="Arial"/>
          <w:color w:val="000000"/>
          <w:szCs w:val="22"/>
        </w:rPr>
      </w:pPr>
    </w:p>
    <w:p w14:paraId="52FE2E2B" w14:textId="77777777" w:rsidR="00DA1ED4" w:rsidRPr="00DA1ED4" w:rsidRDefault="00DA1ED4" w:rsidP="00FC188A">
      <w:pPr>
        <w:pStyle w:val="Normal8pt"/>
        <w:rPr>
          <w:rFonts w:cs="Arial"/>
          <w:color w:val="000000"/>
          <w:szCs w:val="22"/>
        </w:rPr>
      </w:pPr>
    </w:p>
    <w:p w14:paraId="7C3E031B" w14:textId="77777777" w:rsidR="00DA1ED4" w:rsidRPr="00DA1ED4" w:rsidRDefault="00DA1ED4" w:rsidP="00FC188A">
      <w:pPr>
        <w:pStyle w:val="Normal8pt"/>
        <w:rPr>
          <w:rFonts w:cs="Arial"/>
          <w:color w:val="000000"/>
          <w:szCs w:val="22"/>
        </w:rPr>
      </w:pPr>
    </w:p>
    <w:p w14:paraId="720A1AB1" w14:textId="77777777" w:rsidR="00DA1ED4" w:rsidRPr="00DA1ED4" w:rsidRDefault="00DA1ED4" w:rsidP="00FC188A">
      <w:pPr>
        <w:pStyle w:val="Normal8pt"/>
        <w:rPr>
          <w:rFonts w:cs="Arial"/>
          <w:color w:val="000000"/>
          <w:szCs w:val="22"/>
        </w:rPr>
      </w:pPr>
    </w:p>
    <w:p w14:paraId="08AEEA1F" w14:textId="77777777" w:rsidR="00DA1ED4" w:rsidRPr="00DA1ED4" w:rsidRDefault="00DA1ED4" w:rsidP="00FC188A">
      <w:pPr>
        <w:pStyle w:val="Normal8pt"/>
        <w:rPr>
          <w:rFonts w:cs="Arial"/>
          <w:color w:val="000000"/>
          <w:szCs w:val="22"/>
        </w:rPr>
      </w:pPr>
    </w:p>
    <w:p w14:paraId="39585771" w14:textId="77777777" w:rsidR="00DA1ED4" w:rsidRPr="00DA1ED4" w:rsidRDefault="00DA1ED4" w:rsidP="00FC188A">
      <w:pPr>
        <w:pStyle w:val="Normal8pt"/>
        <w:rPr>
          <w:rFonts w:cs="Arial"/>
          <w:color w:val="000000"/>
          <w:szCs w:val="22"/>
        </w:rPr>
      </w:pPr>
    </w:p>
    <w:p w14:paraId="0D1F5C07" w14:textId="77777777" w:rsidR="00DA1ED4" w:rsidRPr="00DA1ED4" w:rsidRDefault="00DA1ED4" w:rsidP="00FC188A">
      <w:pPr>
        <w:pStyle w:val="Normal8pt"/>
        <w:rPr>
          <w:rFonts w:cs="Arial"/>
          <w:color w:val="000000"/>
          <w:szCs w:val="22"/>
        </w:rPr>
      </w:pPr>
    </w:p>
    <w:p w14:paraId="071A2115" w14:textId="77777777" w:rsidR="00DA1ED4" w:rsidRPr="00DA1ED4" w:rsidRDefault="00DA1ED4" w:rsidP="00FC188A">
      <w:pPr>
        <w:pStyle w:val="Normal8pt"/>
        <w:rPr>
          <w:rFonts w:cs="Arial"/>
          <w:color w:val="000000"/>
          <w:szCs w:val="22"/>
        </w:rPr>
      </w:pPr>
    </w:p>
    <w:p w14:paraId="1073E060" w14:textId="77777777" w:rsidR="00DA1ED4" w:rsidRPr="00DA1ED4" w:rsidRDefault="00DA1ED4" w:rsidP="00FC188A">
      <w:pPr>
        <w:pStyle w:val="Normal8pt"/>
        <w:rPr>
          <w:rFonts w:cs="Arial"/>
          <w:color w:val="000000"/>
          <w:szCs w:val="22"/>
        </w:rPr>
      </w:pPr>
    </w:p>
    <w:p w14:paraId="487369C3" w14:textId="77777777" w:rsidR="00DA1ED4" w:rsidRPr="00DA1ED4" w:rsidRDefault="00DA1ED4" w:rsidP="00FC188A">
      <w:pPr>
        <w:pStyle w:val="Normal8pt"/>
        <w:rPr>
          <w:rFonts w:cs="Arial"/>
          <w:color w:val="000000"/>
          <w:szCs w:val="22"/>
        </w:rPr>
      </w:pPr>
    </w:p>
    <w:p w14:paraId="0EAD4219" w14:textId="77777777" w:rsidR="00DA1ED4" w:rsidRPr="00DA1ED4" w:rsidRDefault="00DA1ED4" w:rsidP="00FC188A">
      <w:pPr>
        <w:pStyle w:val="Normal8pt"/>
        <w:rPr>
          <w:rFonts w:cs="Arial"/>
          <w:color w:val="000000"/>
          <w:szCs w:val="22"/>
        </w:rPr>
      </w:pPr>
    </w:p>
    <w:p w14:paraId="27CD6DE9" w14:textId="77777777" w:rsidR="00DA1ED4" w:rsidRPr="00DA1ED4" w:rsidRDefault="00DA1ED4" w:rsidP="00FC188A">
      <w:pPr>
        <w:pStyle w:val="Normal8pt"/>
        <w:rPr>
          <w:rFonts w:cs="Arial"/>
          <w:color w:val="000000"/>
          <w:szCs w:val="22"/>
        </w:rPr>
      </w:pPr>
    </w:p>
    <w:p w14:paraId="0EFE394C" w14:textId="77777777" w:rsidR="00DA1ED4" w:rsidRPr="00DA1ED4" w:rsidRDefault="00DA1ED4" w:rsidP="00FC188A">
      <w:pPr>
        <w:pStyle w:val="Normal8pt"/>
        <w:rPr>
          <w:rFonts w:cs="Arial"/>
          <w:color w:val="000000"/>
          <w:szCs w:val="22"/>
        </w:rPr>
      </w:pPr>
    </w:p>
    <w:p w14:paraId="49E8CE2F" w14:textId="77777777" w:rsidR="00DA1ED4" w:rsidRPr="00DA1ED4" w:rsidRDefault="00DA1ED4" w:rsidP="00FC188A">
      <w:pPr>
        <w:pStyle w:val="Normal8pt"/>
        <w:rPr>
          <w:rFonts w:cs="Arial"/>
          <w:color w:val="000000"/>
          <w:szCs w:val="22"/>
        </w:rPr>
      </w:pPr>
    </w:p>
    <w:p w14:paraId="033AB60C" w14:textId="77777777" w:rsidR="00DA1ED4" w:rsidRPr="00DA1ED4" w:rsidRDefault="00DA1ED4" w:rsidP="00FC188A">
      <w:pPr>
        <w:pStyle w:val="Normal8pt"/>
        <w:rPr>
          <w:rFonts w:cs="Arial"/>
          <w:color w:val="000000"/>
          <w:szCs w:val="22"/>
        </w:rPr>
      </w:pPr>
    </w:p>
    <w:p w14:paraId="7E669D15" w14:textId="77777777" w:rsidR="00DA1ED4" w:rsidRPr="00DA1ED4" w:rsidRDefault="00DA1ED4" w:rsidP="00FC188A">
      <w:pPr>
        <w:pStyle w:val="Normal8pt"/>
        <w:rPr>
          <w:rFonts w:cs="Arial"/>
          <w:color w:val="000000"/>
          <w:szCs w:val="22"/>
        </w:rPr>
      </w:pPr>
    </w:p>
    <w:p w14:paraId="41A52DB6" w14:textId="77777777" w:rsidR="00DA1ED4" w:rsidRPr="00DA1ED4" w:rsidRDefault="00DA1ED4" w:rsidP="00FC188A">
      <w:pPr>
        <w:pStyle w:val="Normal8pt"/>
        <w:rPr>
          <w:rFonts w:cs="Arial"/>
          <w:color w:val="000000"/>
          <w:szCs w:val="22"/>
        </w:rPr>
      </w:pPr>
    </w:p>
    <w:p w14:paraId="78D76C11" w14:textId="77777777" w:rsidR="00DA1ED4" w:rsidRPr="00DA1ED4" w:rsidRDefault="00DA1ED4" w:rsidP="00FC188A">
      <w:pPr>
        <w:pStyle w:val="Normal8pt"/>
        <w:rPr>
          <w:rFonts w:cs="Arial"/>
          <w:color w:val="000000"/>
          <w:szCs w:val="22"/>
        </w:rPr>
      </w:pPr>
    </w:p>
    <w:p w14:paraId="7B59B6EB" w14:textId="77777777" w:rsidR="00DA1ED4" w:rsidRPr="00DA1ED4" w:rsidRDefault="00DA1ED4" w:rsidP="00FC188A">
      <w:pPr>
        <w:pStyle w:val="Normal8pt"/>
        <w:rPr>
          <w:rFonts w:cs="Arial"/>
          <w:color w:val="000000"/>
          <w:szCs w:val="22"/>
        </w:rPr>
      </w:pPr>
    </w:p>
    <w:p w14:paraId="3BCB4132" w14:textId="77777777" w:rsidR="00DA1ED4" w:rsidRPr="00DA1ED4" w:rsidRDefault="00DA1ED4" w:rsidP="00FC188A">
      <w:pPr>
        <w:pStyle w:val="Normal8pt"/>
        <w:jc w:val="right"/>
        <w:rPr>
          <w:rFonts w:cs="Arial"/>
          <w:color w:val="000000"/>
          <w:szCs w:val="22"/>
        </w:rPr>
      </w:pPr>
    </w:p>
    <w:p w14:paraId="717309F1" w14:textId="50D2B3FD" w:rsidR="00DA1ED4" w:rsidRPr="008A5B93" w:rsidRDefault="00DA1ED4" w:rsidP="00FC188A">
      <w:pPr>
        <w:pStyle w:val="Normal8pt"/>
        <w:jc w:val="right"/>
      </w:pPr>
      <w:r w:rsidRPr="008A5B93">
        <w:t xml:space="preserve">……..…………….………………. </w:t>
      </w:r>
      <w:r>
        <w:t xml:space="preserve">km  </w:t>
      </w:r>
      <w:r w:rsidRPr="008A5B93">
        <w:rPr>
          <w:b/>
        </w:rPr>
        <w:t>[</w:t>
      </w:r>
      <w:r w:rsidR="00603356">
        <w:rPr>
          <w:b/>
        </w:rPr>
        <w:t>6</w:t>
      </w:r>
      <w:r w:rsidRPr="008A5B93">
        <w:rPr>
          <w:b/>
        </w:rPr>
        <w:t>]</w:t>
      </w:r>
    </w:p>
    <w:p w14:paraId="7C500D4D" w14:textId="261B3F0E" w:rsidR="00DA1ED4" w:rsidRDefault="00DA1ED4" w:rsidP="00FC188A">
      <w:pPr>
        <w:pStyle w:val="Normal8pt"/>
      </w:pPr>
      <w:r>
        <w:br w:type="page"/>
      </w:r>
    </w:p>
    <w:p w14:paraId="0D4DD069" w14:textId="77777777" w:rsidR="00A43261" w:rsidRDefault="00A43261" w:rsidP="008645DD">
      <w:pPr>
        <w:spacing w:after="120"/>
        <w:rPr>
          <w:b/>
          <w:bCs/>
        </w:rPr>
      </w:pPr>
    </w:p>
    <w:p w14:paraId="28F63D23" w14:textId="6D0FAC31" w:rsidR="008645DD" w:rsidRPr="008102BA" w:rsidRDefault="00DA1ED4" w:rsidP="00141C18">
      <w:pPr>
        <w:tabs>
          <w:tab w:val="clear" w:pos="454"/>
          <w:tab w:val="clear" w:pos="907"/>
          <w:tab w:val="clear" w:pos="1361"/>
          <w:tab w:val="left" w:pos="567"/>
          <w:tab w:val="left" w:pos="1134"/>
          <w:tab w:val="left" w:pos="1701"/>
        </w:tabs>
        <w:spacing w:after="120"/>
      </w:pPr>
      <w:r>
        <w:rPr>
          <w:b/>
          <w:bCs/>
        </w:rPr>
        <w:t>6</w:t>
      </w:r>
      <w:r w:rsidRPr="0002770B">
        <w:rPr>
          <w:b/>
          <w:bCs/>
        </w:rPr>
        <w:tab/>
      </w:r>
      <w:r w:rsidR="008645DD" w:rsidRPr="008102BA">
        <w:t xml:space="preserve">The graph shows information about the </w:t>
      </w:r>
      <w:r w:rsidR="008645DD">
        <w:t>number of babies born in a hospital</w:t>
      </w:r>
      <w:r w:rsidR="008645DD" w:rsidRPr="008102BA">
        <w:t>.</w:t>
      </w:r>
    </w:p>
    <w:p w14:paraId="09942E00" w14:textId="77777777" w:rsidR="008645DD" w:rsidRDefault="008645DD" w:rsidP="008645DD">
      <w:pPr>
        <w:spacing w:line="240" w:lineRule="auto"/>
      </w:pPr>
      <w:r>
        <w:rPr>
          <w:noProof/>
        </w:rPr>
        <w:drawing>
          <wp:inline distT="0" distB="0" distL="0" distR="0" wp14:anchorId="57D9496D" wp14:editId="45E2CC57">
            <wp:extent cx="6427270" cy="4298315"/>
            <wp:effectExtent l="0" t="0" r="0" b="6985"/>
            <wp:docPr id="29" name="Picture 29"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
                    <pic:cNvPicPr/>
                  </pic:nvPicPr>
                  <pic:blipFill>
                    <a:blip r:embed="rId22"/>
                    <a:stretch>
                      <a:fillRect/>
                    </a:stretch>
                  </pic:blipFill>
                  <pic:spPr>
                    <a:xfrm>
                      <a:off x="0" y="0"/>
                      <a:ext cx="6427270" cy="4298315"/>
                    </a:xfrm>
                    <a:prstGeom prst="rect">
                      <a:avLst/>
                    </a:prstGeom>
                  </pic:spPr>
                </pic:pic>
              </a:graphicData>
            </a:graphic>
          </wp:inline>
        </w:drawing>
      </w:r>
    </w:p>
    <w:p w14:paraId="14B57804" w14:textId="77777777" w:rsidR="008645DD" w:rsidRPr="008102BA" w:rsidRDefault="008645DD" w:rsidP="008645DD">
      <w:pPr>
        <w:spacing w:line="240" w:lineRule="auto"/>
        <w:rPr>
          <w:sz w:val="12"/>
          <w:szCs w:val="14"/>
        </w:rPr>
      </w:pPr>
    </w:p>
    <w:p w14:paraId="10C9E5E8" w14:textId="77777777" w:rsidR="008645DD" w:rsidRPr="008102BA" w:rsidRDefault="008645DD" w:rsidP="00141C18">
      <w:pPr>
        <w:tabs>
          <w:tab w:val="clear" w:pos="454"/>
          <w:tab w:val="clear" w:pos="907"/>
          <w:tab w:val="clear" w:pos="1361"/>
          <w:tab w:val="left" w:pos="567"/>
          <w:tab w:val="left" w:pos="1134"/>
          <w:tab w:val="left" w:pos="1701"/>
        </w:tabs>
        <w:spacing w:line="240" w:lineRule="auto"/>
      </w:pPr>
      <w:r w:rsidRPr="008102BA">
        <w:tab/>
      </w:r>
      <w:r w:rsidRPr="008102BA">
        <w:rPr>
          <w:b/>
          <w:bCs/>
        </w:rPr>
        <w:t>(a)</w:t>
      </w:r>
      <w:r w:rsidRPr="008102BA">
        <w:tab/>
        <w:t xml:space="preserve">The </w:t>
      </w:r>
      <w:r>
        <w:t>number of babies born</w:t>
      </w:r>
      <w:r w:rsidRPr="008102BA">
        <w:t xml:space="preserve"> in </w:t>
      </w:r>
      <w:r>
        <w:t xml:space="preserve">the hospital in </w:t>
      </w:r>
      <w:r w:rsidRPr="008102BA">
        <w:t xml:space="preserve">2021 was </w:t>
      </w:r>
      <w:r>
        <w:t>3</w:t>
      </w:r>
      <w:r w:rsidRPr="008102BA">
        <w:t>740.</w:t>
      </w:r>
    </w:p>
    <w:p w14:paraId="2C85AE74" w14:textId="58D72118" w:rsidR="008645DD" w:rsidRPr="008102BA" w:rsidRDefault="008645DD" w:rsidP="008645DD">
      <w:pPr>
        <w:tabs>
          <w:tab w:val="right" w:pos="9781"/>
        </w:tabs>
        <w:spacing w:line="240" w:lineRule="auto"/>
        <w:ind w:left="1134"/>
      </w:pPr>
      <w:r w:rsidRPr="008102BA">
        <w:t>Plot this point on the graph.</w:t>
      </w:r>
      <w:r>
        <w:tab/>
      </w:r>
      <w:r w:rsidR="0044687A">
        <w:tab/>
      </w:r>
      <w:r w:rsidRPr="008102BA">
        <w:rPr>
          <w:b/>
          <w:bCs/>
        </w:rPr>
        <w:t>[1]</w:t>
      </w:r>
    </w:p>
    <w:p w14:paraId="1F826252" w14:textId="77777777" w:rsidR="008645DD" w:rsidRPr="008102BA" w:rsidRDefault="008645DD" w:rsidP="008645DD">
      <w:pPr>
        <w:spacing w:line="240" w:lineRule="auto"/>
      </w:pPr>
    </w:p>
    <w:p w14:paraId="6802B6E2" w14:textId="77777777" w:rsidR="008645DD" w:rsidRPr="008102BA" w:rsidRDefault="008645DD" w:rsidP="00141C18">
      <w:pPr>
        <w:tabs>
          <w:tab w:val="clear" w:pos="454"/>
          <w:tab w:val="clear" w:pos="907"/>
          <w:tab w:val="clear" w:pos="1361"/>
          <w:tab w:val="left" w:pos="567"/>
          <w:tab w:val="left" w:pos="1134"/>
          <w:tab w:val="left" w:pos="1701"/>
        </w:tabs>
        <w:spacing w:line="240" w:lineRule="auto"/>
      </w:pPr>
      <w:r w:rsidRPr="008102BA">
        <w:tab/>
      </w:r>
      <w:r w:rsidRPr="008102BA">
        <w:rPr>
          <w:b/>
          <w:bCs/>
        </w:rPr>
        <w:t>(b)</w:t>
      </w:r>
      <w:r w:rsidRPr="008102BA">
        <w:tab/>
        <w:t xml:space="preserve">Work out the increase in the </w:t>
      </w:r>
      <w:r>
        <w:t>number of births in the hospital</w:t>
      </w:r>
      <w:r w:rsidRPr="008102BA">
        <w:t xml:space="preserve"> between 2016 and 2018.</w:t>
      </w:r>
    </w:p>
    <w:p w14:paraId="4B2EE6CD" w14:textId="77777777" w:rsidR="008645DD" w:rsidRPr="008102BA" w:rsidRDefault="008645DD" w:rsidP="008645DD">
      <w:pPr>
        <w:spacing w:line="240" w:lineRule="auto"/>
      </w:pPr>
    </w:p>
    <w:p w14:paraId="6159131F" w14:textId="77777777" w:rsidR="008645DD" w:rsidRDefault="008645DD" w:rsidP="008645DD">
      <w:pPr>
        <w:spacing w:line="240" w:lineRule="auto"/>
      </w:pPr>
    </w:p>
    <w:p w14:paraId="313F857F" w14:textId="77777777" w:rsidR="008645DD" w:rsidRDefault="008645DD" w:rsidP="008645DD">
      <w:pPr>
        <w:spacing w:line="240" w:lineRule="auto"/>
      </w:pPr>
    </w:p>
    <w:p w14:paraId="6CF12EED" w14:textId="77777777" w:rsidR="008645DD" w:rsidRDefault="008645DD" w:rsidP="008645DD">
      <w:pPr>
        <w:spacing w:line="240" w:lineRule="auto"/>
      </w:pPr>
    </w:p>
    <w:p w14:paraId="1983CF12" w14:textId="77777777" w:rsidR="008645DD" w:rsidRPr="008102BA" w:rsidRDefault="008645DD" w:rsidP="008645DD">
      <w:pPr>
        <w:spacing w:line="240" w:lineRule="auto"/>
      </w:pPr>
    </w:p>
    <w:p w14:paraId="70AB9F9B" w14:textId="77777777" w:rsidR="008645DD" w:rsidRPr="008A5B93" w:rsidRDefault="008645DD" w:rsidP="008645DD">
      <w:pPr>
        <w:jc w:val="right"/>
      </w:pPr>
      <w:r w:rsidRPr="001C4DC9">
        <w:rPr>
          <w:b/>
          <w:bCs/>
        </w:rPr>
        <w:t>(</w:t>
      </w:r>
      <w:r>
        <w:rPr>
          <w:b/>
          <w:bCs/>
        </w:rPr>
        <w:t>b</w:t>
      </w:r>
      <w:r w:rsidRPr="001C4DC9">
        <w:rPr>
          <w:b/>
          <w:bCs/>
        </w:rPr>
        <w:t>)</w:t>
      </w:r>
      <w:r>
        <w:t xml:space="preserve"> </w:t>
      </w:r>
      <w:r w:rsidRPr="007972E9">
        <w:t>……..…………….……………….</w:t>
      </w:r>
      <w:r w:rsidRPr="008A5B93">
        <w:t xml:space="preserve"> </w:t>
      </w:r>
      <w:r w:rsidRPr="008A5B93">
        <w:rPr>
          <w:b/>
        </w:rPr>
        <w:t>[</w:t>
      </w:r>
      <w:r>
        <w:rPr>
          <w:b/>
        </w:rPr>
        <w:t>2</w:t>
      </w:r>
      <w:r w:rsidRPr="008A5B93">
        <w:rPr>
          <w:b/>
        </w:rPr>
        <w:t>]</w:t>
      </w:r>
    </w:p>
    <w:p w14:paraId="0316F4C0" w14:textId="77777777" w:rsidR="008645DD" w:rsidRPr="008102BA" w:rsidRDefault="008645DD" w:rsidP="008645DD">
      <w:pPr>
        <w:spacing w:line="240" w:lineRule="auto"/>
      </w:pPr>
    </w:p>
    <w:p w14:paraId="22B80B8B" w14:textId="77777777" w:rsidR="008645DD" w:rsidRPr="008102BA" w:rsidRDefault="008645DD" w:rsidP="006A26B8">
      <w:pPr>
        <w:tabs>
          <w:tab w:val="clear" w:pos="454"/>
          <w:tab w:val="clear" w:pos="907"/>
          <w:tab w:val="clear" w:pos="1361"/>
          <w:tab w:val="left" w:pos="1701"/>
        </w:tabs>
        <w:spacing w:line="240" w:lineRule="auto"/>
        <w:ind w:left="1134" w:hanging="567"/>
      </w:pPr>
      <w:r w:rsidRPr="008102BA">
        <w:rPr>
          <w:b/>
          <w:bCs/>
        </w:rPr>
        <w:t>(c)</w:t>
      </w:r>
      <w:r w:rsidRPr="008102BA">
        <w:tab/>
      </w:r>
      <w:r>
        <w:t>Sam</w:t>
      </w:r>
      <w:r w:rsidRPr="008102BA">
        <w:t xml:space="preserve"> says that there was a huge increase in the </w:t>
      </w:r>
      <w:r>
        <w:t>number of births in the hospital</w:t>
      </w:r>
      <w:r w:rsidRPr="008102BA">
        <w:t xml:space="preserve"> between 2015 and 2020.</w:t>
      </w:r>
    </w:p>
    <w:p w14:paraId="099FAA45" w14:textId="77777777" w:rsidR="008645DD" w:rsidRPr="008102BA" w:rsidRDefault="008645DD" w:rsidP="008645DD">
      <w:pPr>
        <w:spacing w:line="240" w:lineRule="auto"/>
      </w:pPr>
    </w:p>
    <w:p w14:paraId="4D53CA38" w14:textId="77777777" w:rsidR="008645DD" w:rsidRDefault="008645DD" w:rsidP="006A26B8">
      <w:pPr>
        <w:tabs>
          <w:tab w:val="clear" w:pos="454"/>
          <w:tab w:val="clear" w:pos="907"/>
          <w:tab w:val="clear" w:pos="1361"/>
          <w:tab w:val="left" w:pos="567"/>
          <w:tab w:val="left" w:pos="1134"/>
          <w:tab w:val="left" w:pos="1701"/>
        </w:tabs>
        <w:spacing w:line="240" w:lineRule="auto"/>
      </w:pPr>
      <w:r w:rsidRPr="008102BA">
        <w:tab/>
      </w:r>
      <w:r w:rsidRPr="008102BA">
        <w:tab/>
        <w:t xml:space="preserve">Describe how </w:t>
      </w:r>
      <w:r>
        <w:t>Sam</w:t>
      </w:r>
      <w:r w:rsidRPr="008102BA">
        <w:t xml:space="preserve"> may have been misled by the graph.</w:t>
      </w:r>
    </w:p>
    <w:p w14:paraId="2281A62E" w14:textId="77777777" w:rsidR="008645DD" w:rsidRPr="008102BA" w:rsidRDefault="008645DD" w:rsidP="008645DD">
      <w:pPr>
        <w:spacing w:line="240" w:lineRule="auto"/>
      </w:pPr>
    </w:p>
    <w:p w14:paraId="62D0F266" w14:textId="26855979" w:rsidR="008645DD" w:rsidRDefault="008645DD" w:rsidP="006A26B8">
      <w:pPr>
        <w:tabs>
          <w:tab w:val="clear" w:pos="454"/>
          <w:tab w:val="clear" w:pos="907"/>
          <w:tab w:val="clear" w:pos="1361"/>
          <w:tab w:val="left" w:pos="1701"/>
        </w:tabs>
        <w:ind w:left="1134"/>
        <w:jc w:val="right"/>
      </w:pPr>
      <w:r>
        <w:t>.………</w:t>
      </w:r>
      <w:r w:rsidR="006A26B8">
        <w:t>.</w:t>
      </w:r>
      <w:r>
        <w:t>..</w:t>
      </w:r>
      <w:r w:rsidRPr="000C2AAB">
        <w:t>……</w:t>
      </w:r>
      <w:r w:rsidR="006A26B8">
        <w:t>..</w:t>
      </w:r>
      <w:r w:rsidRPr="000C2AAB">
        <w:t>…</w:t>
      </w:r>
      <w:r>
        <w:t>.</w:t>
      </w:r>
      <w:r w:rsidRPr="000C2AAB">
        <w:t>……………………………………………………………………………………</w:t>
      </w:r>
    </w:p>
    <w:p w14:paraId="04F01C08" w14:textId="5539496B" w:rsidR="008645DD" w:rsidRDefault="008645DD" w:rsidP="006A26B8">
      <w:pPr>
        <w:tabs>
          <w:tab w:val="clear" w:pos="454"/>
          <w:tab w:val="clear" w:pos="907"/>
          <w:tab w:val="clear" w:pos="1361"/>
          <w:tab w:val="left" w:pos="1701"/>
        </w:tabs>
        <w:ind w:left="1134"/>
        <w:jc w:val="right"/>
      </w:pPr>
    </w:p>
    <w:p w14:paraId="0A7024BE" w14:textId="14F8C409" w:rsidR="008645DD" w:rsidRDefault="008645DD" w:rsidP="006A26B8">
      <w:pPr>
        <w:tabs>
          <w:tab w:val="clear" w:pos="454"/>
          <w:tab w:val="clear" w:pos="907"/>
          <w:tab w:val="clear" w:pos="1361"/>
          <w:tab w:val="left" w:pos="1701"/>
        </w:tabs>
        <w:ind w:left="1134"/>
        <w:jc w:val="right"/>
      </w:pPr>
      <w:r>
        <w:t>………</w:t>
      </w:r>
      <w:r w:rsidR="006A26B8">
        <w:t>…</w:t>
      </w:r>
      <w:r>
        <w:t>...</w:t>
      </w:r>
      <w:r w:rsidRPr="000C2AAB">
        <w:t>………</w:t>
      </w:r>
      <w:r>
        <w:t>..</w:t>
      </w:r>
      <w:r w:rsidRPr="000C2AAB">
        <w:t>………………………………………………………………………………</w:t>
      </w:r>
      <w:r>
        <w:t xml:space="preserve"> </w:t>
      </w:r>
      <w:r w:rsidRPr="00511C04">
        <w:rPr>
          <w:b/>
          <w:bCs/>
        </w:rPr>
        <w:t>[</w:t>
      </w:r>
      <w:r>
        <w:rPr>
          <w:b/>
          <w:bCs/>
        </w:rPr>
        <w:t>1</w:t>
      </w:r>
      <w:r w:rsidRPr="00511C04">
        <w:rPr>
          <w:b/>
          <w:bCs/>
        </w:rPr>
        <w:t>]</w:t>
      </w:r>
    </w:p>
    <w:p w14:paraId="0B3E4B98" w14:textId="77777777" w:rsidR="008645DD" w:rsidRPr="008102BA" w:rsidRDefault="008645DD" w:rsidP="008645DD">
      <w:pPr>
        <w:spacing w:line="240" w:lineRule="auto"/>
      </w:pPr>
    </w:p>
    <w:p w14:paraId="6FE6AD07" w14:textId="77777777" w:rsidR="008645DD" w:rsidRPr="008102BA" w:rsidRDefault="008645DD" w:rsidP="006A26B8">
      <w:pPr>
        <w:tabs>
          <w:tab w:val="clear" w:pos="454"/>
          <w:tab w:val="clear" w:pos="907"/>
          <w:tab w:val="clear" w:pos="1361"/>
          <w:tab w:val="left" w:pos="567"/>
          <w:tab w:val="left" w:pos="1134"/>
          <w:tab w:val="left" w:pos="1701"/>
        </w:tabs>
        <w:spacing w:line="240" w:lineRule="auto"/>
      </w:pPr>
      <w:r w:rsidRPr="008102BA">
        <w:tab/>
      </w:r>
      <w:r w:rsidRPr="008102BA">
        <w:rPr>
          <w:b/>
          <w:bCs/>
        </w:rPr>
        <w:t>(d)</w:t>
      </w:r>
      <w:r w:rsidRPr="008102BA">
        <w:tab/>
      </w:r>
      <w:r>
        <w:t>Ashley</w:t>
      </w:r>
      <w:r w:rsidRPr="008102BA">
        <w:t xml:space="preserve"> says that the </w:t>
      </w:r>
      <w:r>
        <w:t>number of births in the hospital</w:t>
      </w:r>
      <w:r w:rsidRPr="008102BA">
        <w:t xml:space="preserve"> will be greater than </w:t>
      </w:r>
      <w:r>
        <w:t>3</w:t>
      </w:r>
      <w:r w:rsidRPr="008102BA">
        <w:t>800 in 2022.</w:t>
      </w:r>
    </w:p>
    <w:p w14:paraId="7F88E930" w14:textId="77777777" w:rsidR="008645DD" w:rsidRPr="008102BA" w:rsidRDefault="008645DD" w:rsidP="008645DD">
      <w:pPr>
        <w:spacing w:line="240" w:lineRule="auto"/>
      </w:pPr>
    </w:p>
    <w:p w14:paraId="4266DC2F" w14:textId="77777777" w:rsidR="008645DD" w:rsidRPr="008102BA" w:rsidRDefault="008645DD" w:rsidP="006A26B8">
      <w:pPr>
        <w:tabs>
          <w:tab w:val="clear" w:pos="454"/>
          <w:tab w:val="clear" w:pos="907"/>
          <w:tab w:val="clear" w:pos="1361"/>
          <w:tab w:val="left" w:pos="567"/>
          <w:tab w:val="left" w:pos="1134"/>
          <w:tab w:val="left" w:pos="1701"/>
        </w:tabs>
        <w:spacing w:line="240" w:lineRule="auto"/>
      </w:pPr>
      <w:r w:rsidRPr="008102BA">
        <w:tab/>
      </w:r>
      <w:r w:rsidRPr="008102BA">
        <w:tab/>
        <w:t xml:space="preserve">Write down an assumption </w:t>
      </w:r>
      <w:r>
        <w:t>Ashley</w:t>
      </w:r>
      <w:r w:rsidRPr="008102BA">
        <w:t xml:space="preserve"> has made.</w:t>
      </w:r>
    </w:p>
    <w:p w14:paraId="6C8CDBDD" w14:textId="77777777" w:rsidR="005453A4" w:rsidRPr="008102BA" w:rsidRDefault="005453A4" w:rsidP="005453A4">
      <w:pPr>
        <w:spacing w:line="240" w:lineRule="auto"/>
      </w:pPr>
    </w:p>
    <w:p w14:paraId="72DBA385" w14:textId="056137E4" w:rsidR="005453A4" w:rsidRDefault="006A26B8" w:rsidP="006A26B8">
      <w:pPr>
        <w:tabs>
          <w:tab w:val="clear" w:pos="454"/>
          <w:tab w:val="clear" w:pos="907"/>
          <w:tab w:val="clear" w:pos="1361"/>
          <w:tab w:val="left" w:pos="1701"/>
        </w:tabs>
        <w:ind w:left="1134"/>
        <w:jc w:val="left"/>
      </w:pPr>
      <w:r>
        <w:t>….</w:t>
      </w:r>
      <w:r w:rsidR="005453A4">
        <w:t>……..</w:t>
      </w:r>
      <w:r w:rsidR="005453A4" w:rsidRPr="000C2AAB">
        <w:t>…</w:t>
      </w:r>
      <w:r>
        <w:t>..</w:t>
      </w:r>
      <w:r w:rsidR="005453A4" w:rsidRPr="000C2AAB">
        <w:t>……</w:t>
      </w:r>
      <w:r w:rsidR="005453A4">
        <w:t>.</w:t>
      </w:r>
      <w:r w:rsidR="005453A4" w:rsidRPr="000C2AAB">
        <w:t>……………………………………………</w:t>
      </w:r>
      <w:r>
        <w:t>.</w:t>
      </w:r>
      <w:r w:rsidR="005453A4" w:rsidRPr="000C2AAB">
        <w:t>………………………………………</w:t>
      </w:r>
    </w:p>
    <w:p w14:paraId="6F1D176E" w14:textId="77777777" w:rsidR="005453A4" w:rsidRDefault="005453A4" w:rsidP="006A26B8">
      <w:pPr>
        <w:tabs>
          <w:tab w:val="clear" w:pos="454"/>
          <w:tab w:val="clear" w:pos="907"/>
          <w:tab w:val="clear" w:pos="1361"/>
          <w:tab w:val="left" w:pos="1701"/>
        </w:tabs>
        <w:ind w:left="1134"/>
        <w:jc w:val="left"/>
      </w:pPr>
    </w:p>
    <w:p w14:paraId="4A18C960" w14:textId="2660D2EC" w:rsidR="005453A4" w:rsidRDefault="005453A4" w:rsidP="006A26B8">
      <w:pPr>
        <w:tabs>
          <w:tab w:val="clear" w:pos="454"/>
          <w:tab w:val="clear" w:pos="907"/>
          <w:tab w:val="clear" w:pos="1361"/>
          <w:tab w:val="left" w:pos="1701"/>
        </w:tabs>
        <w:ind w:left="1134"/>
        <w:jc w:val="left"/>
      </w:pPr>
      <w:r>
        <w:t>………</w:t>
      </w:r>
      <w:r w:rsidR="006A26B8">
        <w:t>..</w:t>
      </w:r>
      <w:r>
        <w:t>....</w:t>
      </w:r>
      <w:r w:rsidRPr="000C2AAB">
        <w:t>………</w:t>
      </w:r>
      <w:r>
        <w:t>..</w:t>
      </w:r>
      <w:r w:rsidRPr="000C2AAB">
        <w:t>………………………………………………………</w:t>
      </w:r>
      <w:r w:rsidR="006A26B8">
        <w:t>.</w:t>
      </w:r>
      <w:r w:rsidRPr="000C2AAB">
        <w:t>…</w:t>
      </w:r>
      <w:r w:rsidR="006A26B8">
        <w:t>...</w:t>
      </w:r>
      <w:r w:rsidRPr="000C2AAB">
        <w:t>…………………</w:t>
      </w:r>
      <w:r>
        <w:t xml:space="preserve"> </w:t>
      </w:r>
      <w:r w:rsidRPr="00511C04">
        <w:rPr>
          <w:b/>
          <w:bCs/>
        </w:rPr>
        <w:t>[</w:t>
      </w:r>
      <w:r>
        <w:rPr>
          <w:b/>
          <w:bCs/>
        </w:rPr>
        <w:t>1</w:t>
      </w:r>
      <w:r w:rsidRPr="00511C04">
        <w:rPr>
          <w:b/>
          <w:bCs/>
        </w:rPr>
        <w:t>]</w:t>
      </w:r>
    </w:p>
    <w:p w14:paraId="2D63EE83" w14:textId="77777777" w:rsidR="005453A4" w:rsidRPr="00937F1E" w:rsidRDefault="005453A4" w:rsidP="008645DD">
      <w:pPr>
        <w:spacing w:after="120"/>
      </w:pPr>
    </w:p>
    <w:p w14:paraId="3A28CF43" w14:textId="23477983" w:rsidR="00DA1ED4" w:rsidRDefault="00DA1ED4" w:rsidP="00FC188A">
      <w:pPr>
        <w:pStyle w:val="Normal8pt"/>
      </w:pPr>
    </w:p>
    <w:p w14:paraId="0AD85B00" w14:textId="67C9CEBE" w:rsidR="00DA1ED4" w:rsidRPr="00DA1ED4" w:rsidRDefault="00DA1ED4" w:rsidP="006A26B8">
      <w:pPr>
        <w:pStyle w:val="Normal8pt"/>
        <w:tabs>
          <w:tab w:val="left" w:pos="567"/>
        </w:tabs>
      </w:pPr>
      <w:r w:rsidRPr="00DA1ED4">
        <w:rPr>
          <w:b/>
        </w:rPr>
        <w:t>7</w:t>
      </w:r>
      <w:r w:rsidRPr="00DA1ED4">
        <w:tab/>
        <w:t>The diagram shows a straight line crossing a pair of parallel lines.</w:t>
      </w:r>
    </w:p>
    <w:p w14:paraId="2927C7CC" w14:textId="77777777" w:rsidR="00DA1ED4" w:rsidRPr="00DA1ED4" w:rsidRDefault="00DA1ED4" w:rsidP="00FC188A">
      <w:pPr>
        <w:pStyle w:val="Normal8pt"/>
      </w:pPr>
    </w:p>
    <w:p w14:paraId="7628AACF" w14:textId="1EEC4E57" w:rsidR="00DA1ED4" w:rsidRPr="00DA1ED4" w:rsidRDefault="00DA1ED4" w:rsidP="00FC188A">
      <w:pPr>
        <w:pStyle w:val="Normal8pt"/>
      </w:pPr>
      <w:r w:rsidRPr="00DA1ED4">
        <w:tab/>
      </w:r>
      <w:r w:rsidR="00E04BFA">
        <w:rPr>
          <w:noProof/>
        </w:rPr>
        <w:drawing>
          <wp:inline distT="0" distB="0" distL="0" distR="0" wp14:anchorId="6A862416" wp14:editId="3ECF4015">
            <wp:extent cx="3218695" cy="2069596"/>
            <wp:effectExtent l="0" t="0" r="1270" b="6985"/>
            <wp:docPr id="14" name="Picture 14" descr="The diagram shows a straight line crossing a pair of paralle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he diagram shows a straight line crossing a pair of parallel lines"/>
                    <pic:cNvPicPr/>
                  </pic:nvPicPr>
                  <pic:blipFill>
                    <a:blip r:embed="rId23"/>
                    <a:stretch>
                      <a:fillRect/>
                    </a:stretch>
                  </pic:blipFill>
                  <pic:spPr>
                    <a:xfrm>
                      <a:off x="0" y="0"/>
                      <a:ext cx="3218695" cy="2069596"/>
                    </a:xfrm>
                    <a:prstGeom prst="rect">
                      <a:avLst/>
                    </a:prstGeom>
                  </pic:spPr>
                </pic:pic>
              </a:graphicData>
            </a:graphic>
          </wp:inline>
        </w:drawing>
      </w:r>
    </w:p>
    <w:p w14:paraId="112DAEE7" w14:textId="77777777" w:rsidR="00DA1ED4" w:rsidRPr="00DA1ED4" w:rsidRDefault="00DA1ED4" w:rsidP="00FC188A">
      <w:pPr>
        <w:pStyle w:val="Normal8pt"/>
      </w:pPr>
    </w:p>
    <w:p w14:paraId="209B9662" w14:textId="77777777" w:rsidR="00DA1ED4" w:rsidRPr="00DA1ED4" w:rsidRDefault="00DA1ED4" w:rsidP="00FC188A">
      <w:pPr>
        <w:pStyle w:val="Normal8pt"/>
      </w:pPr>
      <w:r w:rsidRPr="00DA1ED4">
        <w:tab/>
        <w:t xml:space="preserve">Find the value of </w:t>
      </w:r>
      <w:r w:rsidRPr="00DA1ED4">
        <w:rPr>
          <w:i/>
          <w:iCs/>
        </w:rPr>
        <w:t>y</w:t>
      </w:r>
      <w:r w:rsidRPr="00DA1ED4">
        <w:t>.</w:t>
      </w:r>
    </w:p>
    <w:p w14:paraId="0BE4E580" w14:textId="77777777" w:rsidR="00DA1ED4" w:rsidRPr="00DA1ED4" w:rsidRDefault="00DA1ED4" w:rsidP="00FC188A">
      <w:pPr>
        <w:pStyle w:val="Normal8pt"/>
      </w:pPr>
      <w:r w:rsidRPr="00DA1ED4">
        <w:tab/>
        <w:t>You must show your working.</w:t>
      </w:r>
    </w:p>
    <w:p w14:paraId="6745264E" w14:textId="77777777" w:rsidR="00DA1ED4" w:rsidRPr="00DA1ED4" w:rsidRDefault="00DA1ED4" w:rsidP="00FC188A">
      <w:pPr>
        <w:pStyle w:val="Normal8pt"/>
      </w:pPr>
    </w:p>
    <w:p w14:paraId="62DB7120" w14:textId="77777777" w:rsidR="00DA1ED4" w:rsidRPr="00DA1ED4" w:rsidRDefault="00DA1ED4" w:rsidP="00FC188A">
      <w:pPr>
        <w:pStyle w:val="Normal8pt"/>
      </w:pPr>
    </w:p>
    <w:p w14:paraId="178FBCF5" w14:textId="77777777" w:rsidR="00DA1ED4" w:rsidRPr="00DA1ED4" w:rsidRDefault="00DA1ED4" w:rsidP="00FC188A">
      <w:pPr>
        <w:pStyle w:val="Normal8pt"/>
      </w:pPr>
    </w:p>
    <w:p w14:paraId="0050BECD" w14:textId="77777777" w:rsidR="00DA1ED4" w:rsidRPr="00DA1ED4" w:rsidRDefault="00DA1ED4" w:rsidP="00FC188A">
      <w:pPr>
        <w:pStyle w:val="Normal8pt"/>
      </w:pPr>
    </w:p>
    <w:p w14:paraId="34B47000" w14:textId="77777777" w:rsidR="00DA1ED4" w:rsidRPr="00DA1ED4" w:rsidRDefault="00DA1ED4" w:rsidP="00FC188A">
      <w:pPr>
        <w:pStyle w:val="Normal8pt"/>
      </w:pPr>
    </w:p>
    <w:p w14:paraId="09398C51" w14:textId="77777777" w:rsidR="00DA1ED4" w:rsidRPr="00DA1ED4" w:rsidRDefault="00DA1ED4" w:rsidP="00FC188A">
      <w:pPr>
        <w:pStyle w:val="Normal8pt"/>
      </w:pPr>
    </w:p>
    <w:p w14:paraId="7FC8B8E4" w14:textId="77777777" w:rsidR="00DA1ED4" w:rsidRPr="00DA1ED4" w:rsidRDefault="00DA1ED4" w:rsidP="00FC188A">
      <w:pPr>
        <w:pStyle w:val="Normal8pt"/>
      </w:pPr>
    </w:p>
    <w:p w14:paraId="526A0F3E" w14:textId="77777777" w:rsidR="00DA1ED4" w:rsidRPr="00DA1ED4" w:rsidRDefault="00DA1ED4" w:rsidP="00FC188A">
      <w:pPr>
        <w:pStyle w:val="Normal8pt"/>
      </w:pPr>
    </w:p>
    <w:p w14:paraId="49D7A6A6" w14:textId="77777777" w:rsidR="00DA1ED4" w:rsidRPr="00DA1ED4" w:rsidRDefault="00DA1ED4" w:rsidP="00FC188A">
      <w:pPr>
        <w:pStyle w:val="Normal8pt"/>
      </w:pPr>
    </w:p>
    <w:p w14:paraId="71210212" w14:textId="77777777" w:rsidR="00DA1ED4" w:rsidRPr="00DA1ED4" w:rsidRDefault="00DA1ED4" w:rsidP="00FC188A">
      <w:pPr>
        <w:pStyle w:val="Normal8pt"/>
      </w:pPr>
    </w:p>
    <w:p w14:paraId="1A596F97" w14:textId="77777777" w:rsidR="00DA1ED4" w:rsidRPr="00DA1ED4" w:rsidRDefault="00DA1ED4" w:rsidP="00FC188A">
      <w:pPr>
        <w:pStyle w:val="Normal8pt"/>
      </w:pPr>
    </w:p>
    <w:p w14:paraId="741AC1DA" w14:textId="77777777" w:rsidR="00DA1ED4" w:rsidRPr="00DA1ED4" w:rsidRDefault="00DA1ED4" w:rsidP="00FC188A">
      <w:pPr>
        <w:pStyle w:val="Normal8pt"/>
      </w:pPr>
    </w:p>
    <w:p w14:paraId="418BCBC5" w14:textId="77777777" w:rsidR="00DA1ED4" w:rsidRPr="00DA1ED4" w:rsidRDefault="00DA1ED4" w:rsidP="00FC188A">
      <w:pPr>
        <w:pStyle w:val="Normal8pt"/>
      </w:pPr>
    </w:p>
    <w:p w14:paraId="2B151CE9" w14:textId="77777777" w:rsidR="00DA1ED4" w:rsidRPr="00DA1ED4" w:rsidRDefault="00DA1ED4" w:rsidP="00FC188A">
      <w:pPr>
        <w:pStyle w:val="Normal8pt"/>
      </w:pPr>
    </w:p>
    <w:p w14:paraId="6402D00A" w14:textId="77777777" w:rsidR="00DA1ED4" w:rsidRPr="00DA1ED4" w:rsidRDefault="00DA1ED4" w:rsidP="00FC188A">
      <w:pPr>
        <w:pStyle w:val="Normal8pt"/>
      </w:pPr>
    </w:p>
    <w:p w14:paraId="5AF3EEB7" w14:textId="77777777" w:rsidR="00DA1ED4" w:rsidRPr="00DA1ED4" w:rsidRDefault="00DA1ED4" w:rsidP="00FC188A">
      <w:pPr>
        <w:pStyle w:val="Normal8pt"/>
      </w:pPr>
    </w:p>
    <w:p w14:paraId="5B19CF93" w14:textId="77777777" w:rsidR="00DA1ED4" w:rsidRPr="00DA1ED4" w:rsidRDefault="00DA1ED4" w:rsidP="00FC188A">
      <w:pPr>
        <w:pStyle w:val="Normal8pt"/>
      </w:pPr>
    </w:p>
    <w:p w14:paraId="083D263A" w14:textId="77777777" w:rsidR="00DA1ED4" w:rsidRPr="00DA1ED4" w:rsidRDefault="00DA1ED4" w:rsidP="00FC188A">
      <w:pPr>
        <w:pStyle w:val="Normal8pt"/>
      </w:pPr>
    </w:p>
    <w:p w14:paraId="2CF04129" w14:textId="77777777" w:rsidR="00DA1ED4" w:rsidRPr="00DA1ED4" w:rsidRDefault="00DA1ED4" w:rsidP="00FC188A">
      <w:pPr>
        <w:pStyle w:val="Normal8pt"/>
      </w:pPr>
    </w:p>
    <w:p w14:paraId="18007D51" w14:textId="77777777" w:rsidR="00DA1ED4" w:rsidRPr="00DA1ED4" w:rsidRDefault="00DA1ED4" w:rsidP="00FC188A">
      <w:pPr>
        <w:pStyle w:val="Normal8pt"/>
      </w:pPr>
    </w:p>
    <w:p w14:paraId="65D44179" w14:textId="77777777" w:rsidR="00DA1ED4" w:rsidRPr="00DA1ED4" w:rsidRDefault="00DA1ED4" w:rsidP="00FC188A">
      <w:pPr>
        <w:pStyle w:val="Normal8pt"/>
      </w:pPr>
    </w:p>
    <w:p w14:paraId="1AE0AFE0" w14:textId="77777777" w:rsidR="00DA1ED4" w:rsidRPr="00DA1ED4" w:rsidRDefault="00DA1ED4" w:rsidP="00FC188A">
      <w:pPr>
        <w:pStyle w:val="Normal8pt"/>
      </w:pPr>
    </w:p>
    <w:p w14:paraId="38C7F3F3" w14:textId="77777777" w:rsidR="00DA1ED4" w:rsidRPr="00DA1ED4" w:rsidRDefault="00DA1ED4" w:rsidP="00FC188A">
      <w:pPr>
        <w:pStyle w:val="Normal8pt"/>
      </w:pPr>
    </w:p>
    <w:p w14:paraId="69E6875E" w14:textId="77777777" w:rsidR="00DA1ED4" w:rsidRPr="00DA1ED4" w:rsidRDefault="00DA1ED4" w:rsidP="00FC188A">
      <w:pPr>
        <w:pStyle w:val="Normal8pt"/>
      </w:pPr>
    </w:p>
    <w:p w14:paraId="4BE41609" w14:textId="77777777" w:rsidR="00DA1ED4" w:rsidRPr="00DA1ED4" w:rsidRDefault="00DA1ED4" w:rsidP="00FC188A">
      <w:pPr>
        <w:pStyle w:val="Normal8pt"/>
      </w:pPr>
    </w:p>
    <w:p w14:paraId="082E3EE6" w14:textId="77777777" w:rsidR="00DA1ED4" w:rsidRPr="00DA1ED4" w:rsidRDefault="00DA1ED4" w:rsidP="00FC188A">
      <w:pPr>
        <w:pStyle w:val="Normal8pt"/>
      </w:pPr>
    </w:p>
    <w:p w14:paraId="712FB90C" w14:textId="77777777" w:rsidR="00DA1ED4" w:rsidRPr="00DA1ED4" w:rsidRDefault="00DA1ED4" w:rsidP="00FC188A">
      <w:pPr>
        <w:pStyle w:val="Normal8pt"/>
      </w:pPr>
    </w:p>
    <w:p w14:paraId="4EDAE3BD" w14:textId="77777777" w:rsidR="00DA1ED4" w:rsidRPr="00DA1ED4" w:rsidRDefault="00DA1ED4" w:rsidP="00FC188A">
      <w:pPr>
        <w:pStyle w:val="Normal8pt"/>
      </w:pPr>
    </w:p>
    <w:p w14:paraId="3E5FB688" w14:textId="77777777" w:rsidR="00DA1ED4" w:rsidRPr="00DA1ED4" w:rsidRDefault="00DA1ED4" w:rsidP="00FC188A">
      <w:pPr>
        <w:pStyle w:val="Normal8pt"/>
      </w:pPr>
    </w:p>
    <w:p w14:paraId="78EA5652" w14:textId="77777777" w:rsidR="00DA1ED4" w:rsidRPr="00DA1ED4" w:rsidRDefault="00DA1ED4" w:rsidP="00FC188A">
      <w:pPr>
        <w:pStyle w:val="Normal8pt"/>
      </w:pPr>
    </w:p>
    <w:p w14:paraId="50FE7C9A" w14:textId="77777777" w:rsidR="00DA1ED4" w:rsidRPr="00DA1ED4" w:rsidRDefault="00DA1ED4" w:rsidP="00FC188A">
      <w:pPr>
        <w:pStyle w:val="Normal8pt"/>
      </w:pPr>
    </w:p>
    <w:p w14:paraId="4DFF00AD" w14:textId="77777777" w:rsidR="00DA1ED4" w:rsidRPr="00DA1ED4" w:rsidRDefault="00DA1ED4" w:rsidP="00FC188A">
      <w:pPr>
        <w:pStyle w:val="Normal8pt"/>
      </w:pPr>
    </w:p>
    <w:p w14:paraId="0B64F72F" w14:textId="77777777" w:rsidR="00DA1ED4" w:rsidRPr="00DA1ED4" w:rsidRDefault="00DA1ED4" w:rsidP="00FC188A">
      <w:pPr>
        <w:pStyle w:val="Normal8pt"/>
      </w:pPr>
    </w:p>
    <w:p w14:paraId="3B6B80BE" w14:textId="77777777" w:rsidR="00DA1ED4" w:rsidRPr="00DA1ED4" w:rsidRDefault="00DA1ED4" w:rsidP="00FC188A">
      <w:pPr>
        <w:pStyle w:val="Normal8pt"/>
      </w:pPr>
    </w:p>
    <w:p w14:paraId="659F9D10" w14:textId="6CE7D5FD" w:rsidR="00DA1ED4" w:rsidRPr="00E04BFA" w:rsidRDefault="00E04BFA" w:rsidP="00FC188A">
      <w:pPr>
        <w:pStyle w:val="Normal8pt"/>
        <w:jc w:val="right"/>
      </w:pPr>
      <w:r w:rsidRPr="00E04BFA">
        <w:rPr>
          <w:i/>
          <w:iCs/>
        </w:rPr>
        <w:t xml:space="preserve">y </w:t>
      </w:r>
      <w:r>
        <w:rPr>
          <w:rFonts w:ascii="Cambria Math" w:hAnsi="Cambria Math"/>
          <w:b/>
        </w:rPr>
        <w:t>=</w:t>
      </w:r>
      <w:r>
        <w:t xml:space="preserve"> </w:t>
      </w:r>
      <w:r w:rsidRPr="008A5B93">
        <w:t xml:space="preserve">……..…………….………………. </w:t>
      </w:r>
      <w:r w:rsidRPr="008A5B93">
        <w:rPr>
          <w:b/>
        </w:rPr>
        <w:t>[</w:t>
      </w:r>
      <w:r>
        <w:rPr>
          <w:b/>
        </w:rPr>
        <w:t>5</w:t>
      </w:r>
      <w:r w:rsidRPr="008A5B93">
        <w:rPr>
          <w:b/>
        </w:rPr>
        <w:t>]</w:t>
      </w:r>
      <w:r w:rsidR="00DA1ED4">
        <w:br w:type="page"/>
      </w:r>
    </w:p>
    <w:p w14:paraId="77E0395A" w14:textId="5D94BD67" w:rsidR="00DA1ED4" w:rsidRDefault="00DA1ED4" w:rsidP="00FC188A">
      <w:pPr>
        <w:pStyle w:val="Normal8pt"/>
      </w:pPr>
    </w:p>
    <w:p w14:paraId="5839F037" w14:textId="77777777" w:rsidR="00707AEC" w:rsidRPr="007555CB" w:rsidRDefault="00E04BFA" w:rsidP="00707AEC">
      <w:pPr>
        <w:spacing w:line="240" w:lineRule="auto"/>
        <w:rPr>
          <w:b/>
          <w:bCs/>
        </w:rPr>
      </w:pPr>
      <w:r>
        <w:rPr>
          <w:b/>
        </w:rPr>
        <w:t>8</w:t>
      </w:r>
      <w:r w:rsidRPr="009540CD">
        <w:rPr>
          <w:b/>
        </w:rPr>
        <w:tab/>
      </w:r>
      <w:r w:rsidR="00707AEC" w:rsidRPr="007555CB">
        <w:t xml:space="preserve">The diagram shows a cylinder with radius </w:t>
      </w:r>
      <w:r w:rsidR="00707AEC">
        <w:t>9</w:t>
      </w:r>
      <w:r w:rsidR="00707AEC" w:rsidRPr="007555CB">
        <w:rPr>
          <w:sz w:val="11"/>
          <w:szCs w:val="11"/>
        </w:rPr>
        <w:t xml:space="preserve"> </w:t>
      </w:r>
      <w:r w:rsidR="00707AEC" w:rsidRPr="007555CB">
        <w:t xml:space="preserve">cm and height </w:t>
      </w:r>
      <w:r w:rsidR="00707AEC">
        <w:t>15</w:t>
      </w:r>
      <w:r w:rsidR="00707AEC" w:rsidRPr="007555CB">
        <w:rPr>
          <w:sz w:val="11"/>
          <w:szCs w:val="11"/>
        </w:rPr>
        <w:t xml:space="preserve"> </w:t>
      </w:r>
      <w:r w:rsidR="00707AEC" w:rsidRPr="007555CB">
        <w:t>cm.</w:t>
      </w:r>
    </w:p>
    <w:p w14:paraId="41C145F2" w14:textId="77777777" w:rsidR="00707AEC" w:rsidRDefault="00707AEC" w:rsidP="00707AEC">
      <w:pPr>
        <w:spacing w:line="240" w:lineRule="auto"/>
      </w:pPr>
    </w:p>
    <w:p w14:paraId="2EA53832" w14:textId="77777777" w:rsidR="00707AEC" w:rsidRPr="009A5C01" w:rsidRDefault="00707AEC" w:rsidP="00707AEC">
      <w:pPr>
        <w:spacing w:line="240" w:lineRule="auto"/>
      </w:pPr>
      <w:r>
        <w:tab/>
      </w:r>
      <w:r>
        <w:rPr>
          <w:noProof/>
        </w:rPr>
        <w:drawing>
          <wp:inline distT="0" distB="0" distL="0" distR="0" wp14:anchorId="2947679A" wp14:editId="335E53D7">
            <wp:extent cx="3789676" cy="1908000"/>
            <wp:effectExtent l="0" t="0" r="1905" b="0"/>
            <wp:docPr id="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pic:cNvPicPr/>
                  </pic:nvPicPr>
                  <pic:blipFill>
                    <a:blip r:embed="rId24"/>
                    <a:stretch>
                      <a:fillRect/>
                    </a:stretch>
                  </pic:blipFill>
                  <pic:spPr>
                    <a:xfrm>
                      <a:off x="0" y="0"/>
                      <a:ext cx="3789676" cy="1908000"/>
                    </a:xfrm>
                    <a:prstGeom prst="rect">
                      <a:avLst/>
                    </a:prstGeom>
                  </pic:spPr>
                </pic:pic>
              </a:graphicData>
            </a:graphic>
          </wp:inline>
        </w:drawing>
      </w:r>
    </w:p>
    <w:p w14:paraId="1369A37E" w14:textId="77777777" w:rsidR="00707AEC" w:rsidRDefault="00707AEC" w:rsidP="00707AEC">
      <w:pPr>
        <w:spacing w:line="240" w:lineRule="auto"/>
      </w:pPr>
    </w:p>
    <w:p w14:paraId="56B1DDA2" w14:textId="77777777" w:rsidR="00707AEC" w:rsidRPr="007555CB" w:rsidRDefault="00707AEC" w:rsidP="00707AEC">
      <w:r>
        <w:tab/>
      </w:r>
      <w:r w:rsidRPr="007555CB">
        <w:rPr>
          <w:b/>
          <w:bCs/>
        </w:rPr>
        <w:t>(a)</w:t>
      </w:r>
      <w:r>
        <w:tab/>
      </w:r>
      <w:r w:rsidRPr="007555CB">
        <w:t>On the grid below, draw the plan view of the cylinder.</w:t>
      </w:r>
    </w:p>
    <w:p w14:paraId="009066EC" w14:textId="77777777" w:rsidR="00707AEC" w:rsidRDefault="00707AEC" w:rsidP="00707AEC">
      <w:r w:rsidRPr="007555CB">
        <w:tab/>
      </w:r>
      <w:r w:rsidRPr="007555CB">
        <w:tab/>
        <w:t>Use the scale 1</w:t>
      </w:r>
      <w:r w:rsidRPr="007555CB">
        <w:rPr>
          <w:sz w:val="11"/>
          <w:szCs w:val="11"/>
        </w:rPr>
        <w:t xml:space="preserve"> </w:t>
      </w:r>
      <w:r w:rsidRPr="007555CB">
        <w:t xml:space="preserve">cm represents </w:t>
      </w:r>
      <w:r>
        <w:t>3</w:t>
      </w:r>
      <w:r w:rsidRPr="007555CB">
        <w:rPr>
          <w:sz w:val="11"/>
          <w:szCs w:val="11"/>
        </w:rPr>
        <w:t xml:space="preserve"> </w:t>
      </w:r>
      <w:r w:rsidRPr="007555CB">
        <w:t>cm.</w:t>
      </w:r>
    </w:p>
    <w:p w14:paraId="3EC921C2" w14:textId="77777777" w:rsidR="00707AEC" w:rsidRDefault="00707AEC" w:rsidP="00707AEC">
      <w:pPr>
        <w:spacing w:line="240" w:lineRule="auto"/>
      </w:pPr>
    </w:p>
    <w:p w14:paraId="4520E7E5" w14:textId="77777777" w:rsidR="00707AEC" w:rsidRDefault="00707AEC" w:rsidP="00707AEC">
      <w:pPr>
        <w:spacing w:line="240" w:lineRule="auto"/>
        <w:jc w:val="center"/>
      </w:pPr>
      <w:r>
        <w:rPr>
          <w:noProof/>
        </w:rPr>
        <w:drawing>
          <wp:inline distT="0" distB="0" distL="0" distR="0" wp14:anchorId="44C3313A" wp14:editId="0F445AE9">
            <wp:extent cx="2892558" cy="2892558"/>
            <wp:effectExtent l="0" t="0" r="3175" b="3175"/>
            <wp:docPr id="8" name="Picture 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id"/>
                    <pic:cNvPicPr/>
                  </pic:nvPicPr>
                  <pic:blipFill>
                    <a:blip r:embed="rId25"/>
                    <a:stretch>
                      <a:fillRect/>
                    </a:stretch>
                  </pic:blipFill>
                  <pic:spPr>
                    <a:xfrm>
                      <a:off x="0" y="0"/>
                      <a:ext cx="2892558" cy="2892558"/>
                    </a:xfrm>
                    <a:prstGeom prst="rect">
                      <a:avLst/>
                    </a:prstGeom>
                  </pic:spPr>
                </pic:pic>
              </a:graphicData>
            </a:graphic>
          </wp:inline>
        </w:drawing>
      </w:r>
    </w:p>
    <w:p w14:paraId="1A6D0805" w14:textId="77777777" w:rsidR="00707AEC" w:rsidRPr="007555CB" w:rsidRDefault="00707AEC" w:rsidP="00707AEC">
      <w:pPr>
        <w:spacing w:line="240" w:lineRule="auto"/>
        <w:jc w:val="right"/>
        <w:rPr>
          <w:b/>
          <w:bCs/>
        </w:rPr>
      </w:pPr>
      <w:r w:rsidRPr="007555CB">
        <w:rPr>
          <w:b/>
          <w:bCs/>
        </w:rPr>
        <w:t>[2]</w:t>
      </w:r>
    </w:p>
    <w:p w14:paraId="3BE80DA4" w14:textId="63D97AC3" w:rsidR="00E04BFA" w:rsidRPr="007555CB" w:rsidRDefault="00E04BFA" w:rsidP="00707AEC">
      <w:pPr>
        <w:pStyle w:val="Normal8pt"/>
        <w:rPr>
          <w:b/>
        </w:rPr>
      </w:pPr>
    </w:p>
    <w:p w14:paraId="2E32FF72" w14:textId="757E88E2" w:rsidR="00E04BFA" w:rsidRDefault="00E04BFA" w:rsidP="00FC188A">
      <w:pPr>
        <w:pStyle w:val="Normal8pt"/>
      </w:pPr>
    </w:p>
    <w:p w14:paraId="12564974" w14:textId="134CAAA7" w:rsidR="00E04BFA" w:rsidRDefault="00E04BFA" w:rsidP="00FC188A">
      <w:pPr>
        <w:pStyle w:val="Normal8pt"/>
      </w:pPr>
      <w:r>
        <w:br w:type="page"/>
      </w:r>
    </w:p>
    <w:p w14:paraId="7023EC1F" w14:textId="77777777" w:rsidR="00E04BFA" w:rsidRDefault="00E04BFA" w:rsidP="00FC188A">
      <w:pPr>
        <w:pStyle w:val="Normal8pt"/>
      </w:pPr>
    </w:p>
    <w:p w14:paraId="2D264D62" w14:textId="77777777" w:rsidR="00E04BFA" w:rsidRPr="007555CB" w:rsidRDefault="00E04BFA" w:rsidP="00FC188A">
      <w:pPr>
        <w:pStyle w:val="Normal8pt"/>
      </w:pPr>
      <w:r>
        <w:tab/>
      </w:r>
      <w:r w:rsidRPr="007555CB">
        <w:rPr>
          <w:b/>
          <w:bCs/>
        </w:rPr>
        <w:t>(b)</w:t>
      </w:r>
      <w:r>
        <w:tab/>
      </w:r>
      <w:r w:rsidRPr="007555CB">
        <w:t>On the grid below, draw the front elevation of the cylinder.</w:t>
      </w:r>
    </w:p>
    <w:p w14:paraId="317386A3" w14:textId="50F6F291" w:rsidR="00E04BFA" w:rsidRPr="007555CB" w:rsidRDefault="00E04BFA" w:rsidP="00FC188A">
      <w:pPr>
        <w:pStyle w:val="Normal8pt"/>
      </w:pPr>
      <w:r w:rsidRPr="007555CB">
        <w:rPr>
          <w:rFonts w:cs="Arial"/>
          <w:color w:val="000000"/>
          <w:szCs w:val="22"/>
        </w:rPr>
        <w:tab/>
      </w:r>
      <w:r w:rsidRPr="007555CB">
        <w:rPr>
          <w:rFonts w:cs="Arial"/>
          <w:color w:val="000000"/>
          <w:szCs w:val="22"/>
        </w:rPr>
        <w:tab/>
        <w:t>Use the scale 1</w:t>
      </w:r>
      <w:r w:rsidRPr="007555CB">
        <w:rPr>
          <w:rFonts w:cs="Arial"/>
          <w:color w:val="000000"/>
          <w:sz w:val="11"/>
          <w:szCs w:val="11"/>
        </w:rPr>
        <w:t xml:space="preserve"> </w:t>
      </w:r>
      <w:r w:rsidRPr="007555CB">
        <w:rPr>
          <w:rFonts w:cs="Arial"/>
          <w:color w:val="000000"/>
          <w:szCs w:val="22"/>
        </w:rPr>
        <w:t xml:space="preserve">cm represents </w:t>
      </w:r>
      <w:r w:rsidR="0022386F">
        <w:rPr>
          <w:rFonts w:cs="Arial"/>
          <w:color w:val="000000"/>
          <w:szCs w:val="22"/>
        </w:rPr>
        <w:t>3</w:t>
      </w:r>
      <w:r w:rsidRPr="007555CB">
        <w:rPr>
          <w:rFonts w:cs="Arial"/>
          <w:color w:val="000000"/>
          <w:sz w:val="11"/>
          <w:szCs w:val="11"/>
        </w:rPr>
        <w:t xml:space="preserve"> </w:t>
      </w:r>
      <w:r w:rsidRPr="007555CB">
        <w:rPr>
          <w:rFonts w:cs="Arial"/>
          <w:color w:val="000000"/>
          <w:szCs w:val="22"/>
        </w:rPr>
        <w:t>cm.</w:t>
      </w:r>
    </w:p>
    <w:p w14:paraId="3800F37B" w14:textId="77777777" w:rsidR="00E04BFA" w:rsidRDefault="00E04BFA" w:rsidP="00FC188A">
      <w:pPr>
        <w:pStyle w:val="Normal8pt"/>
      </w:pPr>
    </w:p>
    <w:p w14:paraId="17898E7A" w14:textId="77777777" w:rsidR="00E04BFA" w:rsidRDefault="00E04BFA" w:rsidP="00FC188A">
      <w:pPr>
        <w:pStyle w:val="Normal8pt"/>
        <w:jc w:val="center"/>
      </w:pPr>
      <w:r>
        <w:rPr>
          <w:noProof/>
        </w:rPr>
        <w:drawing>
          <wp:inline distT="0" distB="0" distL="0" distR="0" wp14:anchorId="2A364D6E" wp14:editId="00453002">
            <wp:extent cx="2892558" cy="2892558"/>
            <wp:effectExtent l="0" t="0" r="3175" b="3175"/>
            <wp:docPr id="9" name="Picture 9"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id"/>
                    <pic:cNvPicPr/>
                  </pic:nvPicPr>
                  <pic:blipFill>
                    <a:blip r:embed="rId25"/>
                    <a:stretch>
                      <a:fillRect/>
                    </a:stretch>
                  </pic:blipFill>
                  <pic:spPr>
                    <a:xfrm>
                      <a:off x="0" y="0"/>
                      <a:ext cx="2892558" cy="2892558"/>
                    </a:xfrm>
                    <a:prstGeom prst="rect">
                      <a:avLst/>
                    </a:prstGeom>
                  </pic:spPr>
                </pic:pic>
              </a:graphicData>
            </a:graphic>
          </wp:inline>
        </w:drawing>
      </w:r>
    </w:p>
    <w:p w14:paraId="132B9B2A" w14:textId="77777777" w:rsidR="00E04BFA" w:rsidRDefault="00E04BFA" w:rsidP="00FC188A">
      <w:pPr>
        <w:pStyle w:val="Normal8pt"/>
        <w:jc w:val="right"/>
      </w:pPr>
      <w:r w:rsidRPr="007555CB">
        <w:rPr>
          <w:b/>
          <w:bCs/>
        </w:rPr>
        <w:t>[2]</w:t>
      </w:r>
    </w:p>
    <w:p w14:paraId="0AEC609E" w14:textId="77777777" w:rsidR="00E04BFA" w:rsidRDefault="00E04BFA" w:rsidP="00FC188A">
      <w:pPr>
        <w:pStyle w:val="Normal8pt"/>
      </w:pPr>
    </w:p>
    <w:p w14:paraId="29435661" w14:textId="77777777" w:rsidR="00E04BFA" w:rsidRDefault="00E04BFA" w:rsidP="00FC188A">
      <w:pPr>
        <w:pStyle w:val="Normal8pt"/>
      </w:pPr>
    </w:p>
    <w:p w14:paraId="2322D58F" w14:textId="77777777" w:rsidR="000949D9" w:rsidRPr="007555CB" w:rsidRDefault="00E04BFA" w:rsidP="000949D9">
      <w:pPr>
        <w:tabs>
          <w:tab w:val="left" w:pos="567"/>
          <w:tab w:val="left" w:pos="1134"/>
          <w:tab w:val="left" w:pos="1701"/>
        </w:tabs>
        <w:rPr>
          <w:rFonts w:cs="Arial"/>
          <w:b/>
          <w:bCs/>
        </w:rPr>
      </w:pPr>
      <w:r>
        <w:rPr>
          <w:rFonts w:cs="Arial"/>
          <w:b/>
          <w:bCs/>
        </w:rPr>
        <w:t>9</w:t>
      </w:r>
      <w:r>
        <w:rPr>
          <w:rFonts w:cs="Arial"/>
          <w:b/>
          <w:bCs/>
        </w:rPr>
        <w:tab/>
      </w:r>
      <w:r w:rsidR="000949D9" w:rsidRPr="007555CB">
        <w:t>A student says that they have placed the following values in order starting with the smallest.</w:t>
      </w:r>
    </w:p>
    <w:p w14:paraId="0A678C3F" w14:textId="77777777" w:rsidR="000949D9" w:rsidRPr="007555CB" w:rsidRDefault="000949D9" w:rsidP="000949D9">
      <w:pPr>
        <w:rPr>
          <w:rFonts w:cs="Arial"/>
        </w:rPr>
      </w:pPr>
    </w:p>
    <w:p w14:paraId="417BF054" w14:textId="77777777" w:rsidR="000949D9" w:rsidRPr="003A49D0" w:rsidRDefault="000949D9" w:rsidP="000949D9">
      <w:pPr>
        <w:pStyle w:val="Q1"/>
        <w:tabs>
          <w:tab w:val="clear" w:pos="454"/>
          <w:tab w:val="clear" w:pos="907"/>
          <w:tab w:val="clear" w:pos="1361"/>
          <w:tab w:val="left" w:pos="567"/>
          <w:tab w:val="left" w:pos="1134"/>
          <w:tab w:val="left" w:pos="1701"/>
        </w:tabs>
        <w:ind w:left="0" w:firstLine="0"/>
        <w:rPr>
          <w:b/>
          <w:bCs/>
        </w:rPr>
      </w:pPr>
      <w:r w:rsidRPr="007555CB">
        <w:tab/>
      </w:r>
      <m:oMath>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5</m:t>
                    </m:r>
                  </m:den>
                </m:f>
                <m:r>
                  <w:rPr>
                    <w:rFonts w:ascii="Cambria Math" w:hAnsi="Cambria Math"/>
                    <w:sz w:val="28"/>
                    <w:szCs w:val="28"/>
                  </w:rPr>
                  <m:t xml:space="preserve"> </m:t>
                </m:r>
              </m:e>
            </m:d>
          </m:e>
          <m:sup>
            <m:r>
              <m:rPr>
                <m:nor/>
              </m:rPr>
              <w:rPr>
                <w:sz w:val="28"/>
                <w:szCs w:val="28"/>
              </w:rPr>
              <m:t>2</m:t>
            </m:r>
          </m:sup>
        </m:sSup>
      </m:oMath>
      <w:r w:rsidRPr="003A49D0">
        <w:t xml:space="preserve">                    </w:t>
      </w:r>
      <m:oMath>
        <m:rad>
          <m:radPr>
            <m:degHide m:val="1"/>
            <m:ctrlPr>
              <w:rPr>
                <w:rFonts w:ascii="Cambria Math" w:hAnsi="Cambria Math" w:cstheme="minorHAnsi"/>
                <w:i/>
              </w:rPr>
            </m:ctrlPr>
          </m:radPr>
          <m:deg/>
          <m:e>
            <m:r>
              <m:rPr>
                <m:nor/>
              </m:rPr>
              <w:rPr>
                <w:rFonts w:asciiTheme="minorHAnsi" w:hAnsiTheme="minorHAnsi" w:cstheme="minorHAnsi"/>
              </w:rPr>
              <m:t>0.16</m:t>
            </m:r>
          </m:e>
        </m:rad>
      </m:oMath>
      <w:r w:rsidRPr="003A49D0">
        <w:t xml:space="preserve">                    </w:t>
      </w:r>
      <w:r>
        <w:t>10</w:t>
      </w:r>
      <w:r w:rsidRPr="00F47B70">
        <w:rPr>
          <w:position w:val="4"/>
          <w:vertAlign w:val="superscript"/>
        </w:rPr>
        <w:t>-1</w:t>
      </w:r>
    </w:p>
    <w:p w14:paraId="4ABF9D22" w14:textId="77777777" w:rsidR="000949D9" w:rsidRPr="007555CB" w:rsidRDefault="000949D9" w:rsidP="000949D9">
      <w:pPr>
        <w:tabs>
          <w:tab w:val="left" w:pos="567"/>
          <w:tab w:val="left" w:pos="1134"/>
          <w:tab w:val="left" w:pos="1701"/>
        </w:tabs>
        <w:rPr>
          <w:rFonts w:cs="Arial"/>
        </w:rPr>
      </w:pPr>
    </w:p>
    <w:p w14:paraId="33FBFA4B" w14:textId="77777777" w:rsidR="000949D9" w:rsidRPr="007555CB" w:rsidRDefault="000949D9" w:rsidP="000949D9">
      <w:r w:rsidRPr="007555CB">
        <w:tab/>
        <w:t>Has the student done this correctly?</w:t>
      </w:r>
    </w:p>
    <w:p w14:paraId="525766E2" w14:textId="64BDDA06" w:rsidR="00634741" w:rsidRDefault="000949D9" w:rsidP="000949D9">
      <w:pPr>
        <w:tabs>
          <w:tab w:val="left" w:pos="567"/>
          <w:tab w:val="left" w:pos="1134"/>
          <w:tab w:val="left" w:pos="1701"/>
        </w:tabs>
      </w:pPr>
      <w:r>
        <w:tab/>
      </w:r>
      <w:r w:rsidRPr="007555CB">
        <w:t>Show how you decide</w:t>
      </w:r>
      <w:r w:rsidR="00634741" w:rsidRPr="007555CB">
        <w:t>.</w:t>
      </w:r>
    </w:p>
    <w:p w14:paraId="08BDCA74" w14:textId="7E12CC75" w:rsidR="00E04BFA" w:rsidRDefault="00E04BFA" w:rsidP="00634741">
      <w:pPr>
        <w:pStyle w:val="Normal8pt"/>
      </w:pPr>
    </w:p>
    <w:p w14:paraId="740C7CB5" w14:textId="77777777" w:rsidR="00E04BFA" w:rsidRDefault="00E04BFA" w:rsidP="00FC188A">
      <w:pPr>
        <w:pStyle w:val="Normal8pt"/>
      </w:pPr>
    </w:p>
    <w:p w14:paraId="1E193147" w14:textId="77777777" w:rsidR="00E04BFA" w:rsidRDefault="00E04BFA" w:rsidP="00FC188A">
      <w:pPr>
        <w:pStyle w:val="Normal8pt"/>
      </w:pPr>
    </w:p>
    <w:p w14:paraId="47843EA5" w14:textId="77777777" w:rsidR="00E04BFA" w:rsidRDefault="00E04BFA" w:rsidP="00FC188A">
      <w:pPr>
        <w:pStyle w:val="Normal8pt"/>
      </w:pPr>
    </w:p>
    <w:p w14:paraId="37640F37" w14:textId="77777777" w:rsidR="00E04BFA" w:rsidRDefault="00E04BFA" w:rsidP="00FC188A">
      <w:pPr>
        <w:pStyle w:val="Normal8pt"/>
      </w:pPr>
    </w:p>
    <w:p w14:paraId="14A89191" w14:textId="77777777" w:rsidR="00E04BFA" w:rsidRDefault="00E04BFA" w:rsidP="00FC188A">
      <w:pPr>
        <w:pStyle w:val="Normal8pt"/>
      </w:pPr>
    </w:p>
    <w:p w14:paraId="21E52053" w14:textId="77777777" w:rsidR="00E04BFA" w:rsidRDefault="00E04BFA" w:rsidP="00FC188A">
      <w:pPr>
        <w:pStyle w:val="Normal8pt"/>
      </w:pPr>
    </w:p>
    <w:p w14:paraId="6E15CFEA" w14:textId="77777777" w:rsidR="00E04BFA" w:rsidRDefault="00E04BFA" w:rsidP="00FC188A">
      <w:pPr>
        <w:pStyle w:val="Normal8pt"/>
      </w:pPr>
    </w:p>
    <w:p w14:paraId="55D633F3" w14:textId="77777777" w:rsidR="00E04BFA" w:rsidRDefault="00E04BFA" w:rsidP="00FC188A">
      <w:pPr>
        <w:pStyle w:val="Normal8pt"/>
      </w:pPr>
    </w:p>
    <w:p w14:paraId="1593D981" w14:textId="77777777" w:rsidR="00E04BFA" w:rsidRDefault="00E04BFA" w:rsidP="00FC188A">
      <w:pPr>
        <w:pStyle w:val="Normal8pt"/>
      </w:pPr>
    </w:p>
    <w:p w14:paraId="640BF6BD" w14:textId="77777777" w:rsidR="00E04BFA" w:rsidRDefault="00E04BFA" w:rsidP="00FC188A">
      <w:pPr>
        <w:pStyle w:val="Normal8pt"/>
      </w:pPr>
    </w:p>
    <w:p w14:paraId="3A059870" w14:textId="77777777" w:rsidR="00E04BFA" w:rsidRDefault="00E04BFA" w:rsidP="00FC188A">
      <w:pPr>
        <w:pStyle w:val="Normal8pt"/>
      </w:pPr>
    </w:p>
    <w:p w14:paraId="03B5CA1F" w14:textId="77777777" w:rsidR="00E04BFA" w:rsidRDefault="00E04BFA" w:rsidP="00FC188A">
      <w:pPr>
        <w:pStyle w:val="Normal8pt"/>
      </w:pPr>
    </w:p>
    <w:p w14:paraId="7017BB09" w14:textId="77777777" w:rsidR="00E04BFA" w:rsidRDefault="00E04BFA" w:rsidP="00FC188A">
      <w:pPr>
        <w:pStyle w:val="Normal8pt"/>
      </w:pPr>
    </w:p>
    <w:p w14:paraId="596F35D0" w14:textId="77777777" w:rsidR="00E04BFA" w:rsidRDefault="00E04BFA" w:rsidP="00FC188A">
      <w:pPr>
        <w:pStyle w:val="Normal8pt"/>
      </w:pPr>
    </w:p>
    <w:p w14:paraId="1A705BFC" w14:textId="77777777" w:rsidR="00E04BFA" w:rsidRDefault="00E04BFA" w:rsidP="00FC188A">
      <w:pPr>
        <w:pStyle w:val="Normal8pt"/>
      </w:pPr>
    </w:p>
    <w:p w14:paraId="638589D8" w14:textId="77777777" w:rsidR="00E04BFA" w:rsidRDefault="00E04BFA" w:rsidP="00FC188A">
      <w:pPr>
        <w:pStyle w:val="Normal8pt"/>
      </w:pPr>
    </w:p>
    <w:p w14:paraId="1505FF42" w14:textId="77777777" w:rsidR="00E04BFA" w:rsidRDefault="00E04BFA" w:rsidP="00FC188A">
      <w:pPr>
        <w:pStyle w:val="Normal8pt"/>
      </w:pPr>
    </w:p>
    <w:p w14:paraId="221E4E03" w14:textId="77777777" w:rsidR="00E04BFA" w:rsidRDefault="00E04BFA" w:rsidP="00FC188A">
      <w:pPr>
        <w:pStyle w:val="Normal8pt"/>
      </w:pPr>
    </w:p>
    <w:p w14:paraId="4F080673" w14:textId="77777777" w:rsidR="00E04BFA" w:rsidRPr="007A40A6" w:rsidRDefault="00E04BFA" w:rsidP="00FC188A">
      <w:pPr>
        <w:pStyle w:val="Normal8pt"/>
        <w:ind w:left="567"/>
      </w:pPr>
    </w:p>
    <w:p w14:paraId="01EC4CC3" w14:textId="403BACB9" w:rsidR="00E04BFA" w:rsidRDefault="00E04BFA" w:rsidP="00FC188A">
      <w:pPr>
        <w:pStyle w:val="Normal8pt"/>
        <w:ind w:left="567"/>
      </w:pPr>
      <w:r>
        <w:t>.</w:t>
      </w:r>
      <w:r w:rsidRPr="000C2AAB">
        <w:t>…………………</w:t>
      </w:r>
      <w:r>
        <w:t xml:space="preserve"> because </w:t>
      </w:r>
      <w:r w:rsidRPr="000C2AAB">
        <w:t>……………</w:t>
      </w:r>
      <w:r>
        <w:t>…</w:t>
      </w:r>
      <w:r w:rsidRPr="000C2AAB">
        <w:t>……………</w:t>
      </w:r>
      <w:r>
        <w:t>…</w:t>
      </w:r>
      <w:r w:rsidRPr="000C2AAB">
        <w:t>………………………………</w:t>
      </w:r>
      <w:r w:rsidR="00FC188A">
        <w:t>………...</w:t>
      </w:r>
      <w:r w:rsidRPr="000C2AAB">
        <w:t>………</w:t>
      </w:r>
    </w:p>
    <w:p w14:paraId="6149864A" w14:textId="77777777" w:rsidR="00E04BFA" w:rsidRDefault="00E04BFA" w:rsidP="00FC188A">
      <w:pPr>
        <w:pStyle w:val="Normal8pt"/>
        <w:ind w:left="567"/>
      </w:pPr>
    </w:p>
    <w:p w14:paraId="6FA10429" w14:textId="47F1286D" w:rsidR="00E04BFA" w:rsidRDefault="00E04BFA" w:rsidP="00FC188A">
      <w:pPr>
        <w:pStyle w:val="Normal8pt"/>
        <w:ind w:left="567"/>
        <w:rPr>
          <w:bCs/>
          <w:position w:val="-6"/>
        </w:rPr>
      </w:pPr>
      <w:r>
        <w:t>....</w:t>
      </w:r>
      <w:r w:rsidRPr="000C2AAB">
        <w:t>………………………………………………………………………………</w:t>
      </w:r>
      <w:r w:rsidR="00FC188A">
        <w:t>...</w:t>
      </w:r>
      <w:r w:rsidRPr="000C2AAB">
        <w:t>…………</w:t>
      </w:r>
      <w:r w:rsidR="00FC188A">
        <w:t>………</w:t>
      </w:r>
      <w:r w:rsidRPr="000C2AAB">
        <w:t>……</w:t>
      </w:r>
      <w:r>
        <w:t xml:space="preserve"> </w:t>
      </w:r>
      <w:r w:rsidRPr="00511C04">
        <w:rPr>
          <w:b/>
          <w:bCs/>
        </w:rPr>
        <w:t>[</w:t>
      </w:r>
      <w:r>
        <w:rPr>
          <w:b/>
          <w:bCs/>
        </w:rPr>
        <w:t>4</w:t>
      </w:r>
      <w:r w:rsidRPr="00511C04">
        <w:rPr>
          <w:b/>
          <w:bCs/>
        </w:rPr>
        <w:t>]</w:t>
      </w:r>
      <w:r>
        <w:rPr>
          <w:bCs/>
          <w:position w:val="-6"/>
        </w:rPr>
        <w:br w:type="page"/>
      </w:r>
    </w:p>
    <w:p w14:paraId="494DAC8E" w14:textId="11AC41A7" w:rsidR="00E04BFA" w:rsidRDefault="00E04BFA" w:rsidP="00FC188A">
      <w:pPr>
        <w:pStyle w:val="Normal8pt"/>
        <w:rPr>
          <w:bCs/>
          <w:position w:val="-6"/>
        </w:rPr>
      </w:pPr>
    </w:p>
    <w:p w14:paraId="077783D6" w14:textId="6EFE0F8A" w:rsidR="00E04BFA" w:rsidRDefault="00E04BFA" w:rsidP="00FC188A">
      <w:pPr>
        <w:pStyle w:val="Normal8pt"/>
      </w:pPr>
      <w:r w:rsidRPr="00E04BFA">
        <w:rPr>
          <w:b/>
          <w:bCs/>
        </w:rPr>
        <w:t>10</w:t>
      </w:r>
      <w:r>
        <w:tab/>
      </w:r>
      <w:r w:rsidRPr="00E04BFA">
        <w:t>The parallelogram and the trapezium have the same area.</w:t>
      </w:r>
    </w:p>
    <w:p w14:paraId="23A70769" w14:textId="6DD95A70" w:rsidR="00E04BFA" w:rsidRDefault="00E04BFA" w:rsidP="00FC188A">
      <w:pPr>
        <w:pStyle w:val="Normal8pt"/>
      </w:pPr>
    </w:p>
    <w:p w14:paraId="0F09667D" w14:textId="62BF0A3E" w:rsidR="00E04BFA" w:rsidRPr="00E04BFA" w:rsidRDefault="00E04BFA" w:rsidP="00FC188A">
      <w:pPr>
        <w:pStyle w:val="Normal8pt"/>
      </w:pPr>
      <w:r>
        <w:tab/>
      </w:r>
      <w:r>
        <w:rPr>
          <w:noProof/>
        </w:rPr>
        <w:drawing>
          <wp:inline distT="0" distB="0" distL="0" distR="0" wp14:anchorId="55F8D1AD" wp14:editId="6310A8E5">
            <wp:extent cx="5341370" cy="1432848"/>
            <wp:effectExtent l="0" t="0" r="0" b="0"/>
            <wp:docPr id="15" name="Picture 15" descr="parallelogram and the trapez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parallelogram and the trapezium"/>
                    <pic:cNvPicPr/>
                  </pic:nvPicPr>
                  <pic:blipFill>
                    <a:blip r:embed="rId26"/>
                    <a:stretch>
                      <a:fillRect/>
                    </a:stretch>
                  </pic:blipFill>
                  <pic:spPr>
                    <a:xfrm>
                      <a:off x="0" y="0"/>
                      <a:ext cx="5341370" cy="1432848"/>
                    </a:xfrm>
                    <a:prstGeom prst="rect">
                      <a:avLst/>
                    </a:prstGeom>
                  </pic:spPr>
                </pic:pic>
              </a:graphicData>
            </a:graphic>
          </wp:inline>
        </w:drawing>
      </w:r>
    </w:p>
    <w:p w14:paraId="5766B49F" w14:textId="77777777" w:rsidR="00E04BFA" w:rsidRPr="00E04BFA" w:rsidRDefault="00E04BFA" w:rsidP="00FC188A">
      <w:pPr>
        <w:pStyle w:val="Normal8pt"/>
      </w:pPr>
    </w:p>
    <w:p w14:paraId="1A2C21CA" w14:textId="7056D52B" w:rsidR="00E04BFA" w:rsidRPr="00E04BFA" w:rsidRDefault="00E04BFA" w:rsidP="00FC188A">
      <w:pPr>
        <w:pStyle w:val="Normal8pt"/>
      </w:pPr>
      <w:r w:rsidRPr="00E04BFA">
        <w:tab/>
        <w:t xml:space="preserve">The ratio of </w:t>
      </w:r>
      <w:r w:rsidRPr="00E04BFA">
        <w:rPr>
          <w:i/>
          <w:iCs/>
        </w:rPr>
        <w:t>x</w:t>
      </w:r>
      <w:r w:rsidRPr="00E04BFA">
        <w:t xml:space="preserve"> : </w:t>
      </w:r>
      <w:r w:rsidRPr="00E04BFA">
        <w:rPr>
          <w:i/>
          <w:iCs/>
        </w:rPr>
        <w:t>y</w:t>
      </w:r>
      <w:r w:rsidRPr="00E04BFA">
        <w:t xml:space="preserve"> is </w:t>
      </w:r>
      <w:r w:rsidR="00201D2F">
        <w:t>4</w:t>
      </w:r>
      <w:r w:rsidR="00201D2F" w:rsidRPr="00E04BFA">
        <w:t xml:space="preserve"> </w:t>
      </w:r>
      <w:r w:rsidRPr="00E04BFA">
        <w:t xml:space="preserve">: </w:t>
      </w:r>
      <w:r w:rsidR="00201D2F">
        <w:t>3</w:t>
      </w:r>
      <w:r w:rsidRPr="00E04BFA">
        <w:t>.</w:t>
      </w:r>
    </w:p>
    <w:p w14:paraId="2A18F6AF" w14:textId="77777777" w:rsidR="00E04BFA" w:rsidRPr="00E04BFA" w:rsidRDefault="00E04BFA" w:rsidP="00FC188A">
      <w:pPr>
        <w:pStyle w:val="Normal8pt"/>
      </w:pPr>
    </w:p>
    <w:p w14:paraId="1ABC692C" w14:textId="77777777" w:rsidR="00E04BFA" w:rsidRPr="00E04BFA" w:rsidRDefault="00E04BFA" w:rsidP="00FC188A">
      <w:pPr>
        <w:pStyle w:val="Normal8pt"/>
      </w:pPr>
      <w:r w:rsidRPr="00E04BFA">
        <w:tab/>
        <w:t xml:space="preserve">Find the value of </w:t>
      </w:r>
      <w:r w:rsidRPr="00E04BFA">
        <w:rPr>
          <w:i/>
          <w:iCs/>
        </w:rPr>
        <w:t>x</w:t>
      </w:r>
      <w:r w:rsidRPr="00E04BFA">
        <w:t xml:space="preserve"> and the value of </w:t>
      </w:r>
      <w:r w:rsidRPr="00E04BFA">
        <w:rPr>
          <w:i/>
          <w:iCs/>
        </w:rPr>
        <w:t>y</w:t>
      </w:r>
      <w:r w:rsidRPr="00E04BFA">
        <w:t>.</w:t>
      </w:r>
    </w:p>
    <w:p w14:paraId="491B8F68" w14:textId="77777777" w:rsidR="00E04BFA" w:rsidRPr="00E04BFA" w:rsidRDefault="00E04BFA" w:rsidP="00FC188A">
      <w:pPr>
        <w:pStyle w:val="Normal8pt"/>
      </w:pPr>
      <w:r w:rsidRPr="00E04BFA">
        <w:tab/>
        <w:t>You must show your working.</w:t>
      </w:r>
    </w:p>
    <w:p w14:paraId="41595B21" w14:textId="77777777" w:rsidR="00E04BFA" w:rsidRPr="00E04BFA" w:rsidRDefault="00E04BFA" w:rsidP="00FC188A">
      <w:pPr>
        <w:pStyle w:val="Normal8pt"/>
      </w:pPr>
    </w:p>
    <w:p w14:paraId="1C09CC5E" w14:textId="77777777" w:rsidR="00E04BFA" w:rsidRPr="00E04BFA" w:rsidRDefault="00E04BFA" w:rsidP="00FC188A">
      <w:pPr>
        <w:pStyle w:val="Normal8pt"/>
        <w:rPr>
          <w:bCs/>
          <w:position w:val="-6"/>
        </w:rPr>
      </w:pPr>
    </w:p>
    <w:p w14:paraId="3EF201A6" w14:textId="77777777" w:rsidR="00E04BFA" w:rsidRPr="00E04BFA" w:rsidRDefault="00E04BFA" w:rsidP="00FC188A">
      <w:pPr>
        <w:pStyle w:val="Normal8pt"/>
        <w:rPr>
          <w:bCs/>
          <w:position w:val="-6"/>
        </w:rPr>
      </w:pPr>
    </w:p>
    <w:p w14:paraId="65360C6D" w14:textId="77777777" w:rsidR="00E04BFA" w:rsidRPr="00E04BFA" w:rsidRDefault="00E04BFA" w:rsidP="00FC188A">
      <w:pPr>
        <w:pStyle w:val="Normal8pt"/>
        <w:rPr>
          <w:bCs/>
          <w:position w:val="-6"/>
        </w:rPr>
      </w:pPr>
    </w:p>
    <w:p w14:paraId="6587AA9B" w14:textId="77777777" w:rsidR="00E04BFA" w:rsidRPr="00E04BFA" w:rsidRDefault="00E04BFA" w:rsidP="00FC188A">
      <w:pPr>
        <w:pStyle w:val="Normal8pt"/>
        <w:rPr>
          <w:bCs/>
          <w:position w:val="-6"/>
        </w:rPr>
      </w:pPr>
    </w:p>
    <w:p w14:paraId="20A8E390" w14:textId="77777777" w:rsidR="00E04BFA" w:rsidRPr="00E04BFA" w:rsidRDefault="00E04BFA" w:rsidP="00FC188A">
      <w:pPr>
        <w:pStyle w:val="Normal8pt"/>
        <w:rPr>
          <w:bCs/>
          <w:position w:val="-6"/>
        </w:rPr>
      </w:pPr>
    </w:p>
    <w:p w14:paraId="0A2ECA55" w14:textId="77777777" w:rsidR="00E04BFA" w:rsidRPr="00E04BFA" w:rsidRDefault="00E04BFA" w:rsidP="00FC188A">
      <w:pPr>
        <w:pStyle w:val="Normal8pt"/>
        <w:rPr>
          <w:bCs/>
          <w:position w:val="-6"/>
        </w:rPr>
      </w:pPr>
    </w:p>
    <w:p w14:paraId="4014C924" w14:textId="77777777" w:rsidR="00E04BFA" w:rsidRPr="00E04BFA" w:rsidRDefault="00E04BFA" w:rsidP="00FC188A">
      <w:pPr>
        <w:pStyle w:val="Normal8pt"/>
        <w:rPr>
          <w:bCs/>
          <w:position w:val="-6"/>
        </w:rPr>
      </w:pPr>
    </w:p>
    <w:p w14:paraId="78752EA2" w14:textId="77777777" w:rsidR="00E04BFA" w:rsidRPr="00E04BFA" w:rsidRDefault="00E04BFA" w:rsidP="00FC188A">
      <w:pPr>
        <w:pStyle w:val="Normal8pt"/>
        <w:rPr>
          <w:bCs/>
          <w:position w:val="-6"/>
        </w:rPr>
      </w:pPr>
    </w:p>
    <w:p w14:paraId="428B04C6" w14:textId="77777777" w:rsidR="00E04BFA" w:rsidRPr="00E04BFA" w:rsidRDefault="00E04BFA" w:rsidP="00FC188A">
      <w:pPr>
        <w:pStyle w:val="Normal8pt"/>
        <w:rPr>
          <w:bCs/>
          <w:position w:val="-6"/>
        </w:rPr>
      </w:pPr>
    </w:p>
    <w:p w14:paraId="6A42E696" w14:textId="77777777" w:rsidR="00E04BFA" w:rsidRPr="00E04BFA" w:rsidRDefault="00E04BFA" w:rsidP="00FC188A">
      <w:pPr>
        <w:pStyle w:val="Normal8pt"/>
        <w:rPr>
          <w:bCs/>
          <w:position w:val="-6"/>
        </w:rPr>
      </w:pPr>
    </w:p>
    <w:p w14:paraId="2394ED59" w14:textId="77777777" w:rsidR="00E04BFA" w:rsidRPr="00E04BFA" w:rsidRDefault="00E04BFA" w:rsidP="00FC188A">
      <w:pPr>
        <w:pStyle w:val="Normal8pt"/>
        <w:rPr>
          <w:bCs/>
          <w:position w:val="-6"/>
        </w:rPr>
      </w:pPr>
    </w:p>
    <w:p w14:paraId="2362358B" w14:textId="77777777" w:rsidR="00E04BFA" w:rsidRPr="00E04BFA" w:rsidRDefault="00E04BFA" w:rsidP="00FC188A">
      <w:pPr>
        <w:pStyle w:val="Normal8pt"/>
        <w:rPr>
          <w:bCs/>
          <w:position w:val="-6"/>
        </w:rPr>
      </w:pPr>
    </w:p>
    <w:p w14:paraId="09ACD08B" w14:textId="77777777" w:rsidR="00E04BFA" w:rsidRPr="00E04BFA" w:rsidRDefault="00E04BFA" w:rsidP="00FC188A">
      <w:pPr>
        <w:pStyle w:val="Normal8pt"/>
        <w:rPr>
          <w:bCs/>
          <w:position w:val="-6"/>
        </w:rPr>
      </w:pPr>
    </w:p>
    <w:p w14:paraId="45C91D11" w14:textId="77777777" w:rsidR="00E04BFA" w:rsidRPr="00E04BFA" w:rsidRDefault="00E04BFA" w:rsidP="00FC188A">
      <w:pPr>
        <w:pStyle w:val="Normal8pt"/>
        <w:rPr>
          <w:bCs/>
          <w:position w:val="-6"/>
        </w:rPr>
      </w:pPr>
    </w:p>
    <w:p w14:paraId="4F6CF456" w14:textId="77777777" w:rsidR="00E04BFA" w:rsidRPr="00E04BFA" w:rsidRDefault="00E04BFA" w:rsidP="00FC188A">
      <w:pPr>
        <w:pStyle w:val="Normal8pt"/>
        <w:rPr>
          <w:bCs/>
          <w:position w:val="-6"/>
        </w:rPr>
      </w:pPr>
    </w:p>
    <w:p w14:paraId="21E654F2" w14:textId="77777777" w:rsidR="00E04BFA" w:rsidRPr="00E04BFA" w:rsidRDefault="00E04BFA" w:rsidP="00FC188A">
      <w:pPr>
        <w:pStyle w:val="Normal8pt"/>
        <w:rPr>
          <w:bCs/>
          <w:position w:val="-6"/>
        </w:rPr>
      </w:pPr>
    </w:p>
    <w:p w14:paraId="1C558941" w14:textId="77777777" w:rsidR="00E04BFA" w:rsidRPr="00E04BFA" w:rsidRDefault="00E04BFA" w:rsidP="00FC188A">
      <w:pPr>
        <w:pStyle w:val="Normal8pt"/>
        <w:rPr>
          <w:bCs/>
          <w:position w:val="-6"/>
        </w:rPr>
      </w:pPr>
    </w:p>
    <w:p w14:paraId="187F4514" w14:textId="77777777" w:rsidR="00E04BFA" w:rsidRPr="00E04BFA" w:rsidRDefault="00E04BFA" w:rsidP="00FC188A">
      <w:pPr>
        <w:pStyle w:val="Normal8pt"/>
        <w:rPr>
          <w:bCs/>
          <w:position w:val="-6"/>
        </w:rPr>
      </w:pPr>
    </w:p>
    <w:p w14:paraId="6589C829" w14:textId="77777777" w:rsidR="00E04BFA" w:rsidRPr="00E04BFA" w:rsidRDefault="00E04BFA" w:rsidP="00FC188A">
      <w:pPr>
        <w:pStyle w:val="Normal8pt"/>
        <w:rPr>
          <w:bCs/>
          <w:position w:val="-6"/>
        </w:rPr>
      </w:pPr>
    </w:p>
    <w:p w14:paraId="71D0BA10" w14:textId="77777777" w:rsidR="00E04BFA" w:rsidRPr="00E04BFA" w:rsidRDefault="00E04BFA" w:rsidP="00FC188A">
      <w:pPr>
        <w:pStyle w:val="Normal8pt"/>
        <w:rPr>
          <w:bCs/>
          <w:position w:val="-6"/>
        </w:rPr>
      </w:pPr>
    </w:p>
    <w:p w14:paraId="6F7EEA9A" w14:textId="77777777" w:rsidR="00E04BFA" w:rsidRPr="00E04BFA" w:rsidRDefault="00E04BFA" w:rsidP="00FC188A">
      <w:pPr>
        <w:pStyle w:val="Normal8pt"/>
        <w:rPr>
          <w:bCs/>
          <w:position w:val="-6"/>
        </w:rPr>
      </w:pPr>
    </w:p>
    <w:p w14:paraId="72FAFA46" w14:textId="77777777" w:rsidR="00E04BFA" w:rsidRPr="00E04BFA" w:rsidRDefault="00E04BFA" w:rsidP="00FC188A">
      <w:pPr>
        <w:pStyle w:val="Normal8pt"/>
        <w:rPr>
          <w:bCs/>
          <w:position w:val="-6"/>
        </w:rPr>
      </w:pPr>
    </w:p>
    <w:p w14:paraId="216031AA" w14:textId="77777777" w:rsidR="00E04BFA" w:rsidRPr="00E04BFA" w:rsidRDefault="00E04BFA" w:rsidP="00FC188A">
      <w:pPr>
        <w:pStyle w:val="Normal8pt"/>
        <w:rPr>
          <w:bCs/>
          <w:position w:val="-6"/>
        </w:rPr>
      </w:pPr>
    </w:p>
    <w:p w14:paraId="025DFF55" w14:textId="77777777" w:rsidR="00E04BFA" w:rsidRPr="00E04BFA" w:rsidRDefault="00E04BFA" w:rsidP="00FC188A">
      <w:pPr>
        <w:pStyle w:val="Normal8pt"/>
        <w:rPr>
          <w:bCs/>
          <w:position w:val="-6"/>
        </w:rPr>
      </w:pPr>
    </w:p>
    <w:p w14:paraId="3CD4728D" w14:textId="77777777" w:rsidR="00E04BFA" w:rsidRPr="00E04BFA" w:rsidRDefault="00E04BFA" w:rsidP="00FC188A">
      <w:pPr>
        <w:pStyle w:val="Normal8pt"/>
        <w:rPr>
          <w:bCs/>
          <w:position w:val="-6"/>
        </w:rPr>
      </w:pPr>
    </w:p>
    <w:p w14:paraId="3D3B6390" w14:textId="77777777" w:rsidR="00E04BFA" w:rsidRPr="00E04BFA" w:rsidRDefault="00E04BFA" w:rsidP="00FC188A">
      <w:pPr>
        <w:pStyle w:val="Normal8pt"/>
        <w:rPr>
          <w:bCs/>
          <w:position w:val="-6"/>
        </w:rPr>
      </w:pPr>
    </w:p>
    <w:p w14:paraId="2A676B13" w14:textId="77777777" w:rsidR="00E04BFA" w:rsidRPr="00E04BFA" w:rsidRDefault="00E04BFA" w:rsidP="00FC188A">
      <w:pPr>
        <w:pStyle w:val="Normal8pt"/>
        <w:rPr>
          <w:bCs/>
          <w:position w:val="-6"/>
        </w:rPr>
      </w:pPr>
    </w:p>
    <w:p w14:paraId="5C83709F" w14:textId="77777777" w:rsidR="00E04BFA" w:rsidRPr="00E04BFA" w:rsidRDefault="00E04BFA" w:rsidP="00FC188A">
      <w:pPr>
        <w:pStyle w:val="Normal8pt"/>
        <w:rPr>
          <w:bCs/>
          <w:position w:val="-6"/>
        </w:rPr>
      </w:pPr>
    </w:p>
    <w:p w14:paraId="398470DC" w14:textId="77777777" w:rsidR="00E04BFA" w:rsidRPr="00E04BFA" w:rsidRDefault="00E04BFA" w:rsidP="00FC188A">
      <w:pPr>
        <w:pStyle w:val="Normal8pt"/>
        <w:rPr>
          <w:bCs/>
          <w:position w:val="-6"/>
        </w:rPr>
      </w:pPr>
    </w:p>
    <w:p w14:paraId="28EA6D62" w14:textId="77777777" w:rsidR="00E04BFA" w:rsidRPr="00E04BFA" w:rsidRDefault="00E04BFA" w:rsidP="00FC188A">
      <w:pPr>
        <w:pStyle w:val="Normal8pt"/>
        <w:rPr>
          <w:bCs/>
          <w:position w:val="-6"/>
        </w:rPr>
      </w:pPr>
    </w:p>
    <w:p w14:paraId="44730AB0" w14:textId="77777777" w:rsidR="00E04BFA" w:rsidRPr="00E04BFA" w:rsidRDefault="00E04BFA" w:rsidP="00FC188A">
      <w:pPr>
        <w:pStyle w:val="Normal8pt"/>
        <w:rPr>
          <w:bCs/>
          <w:position w:val="-6"/>
        </w:rPr>
      </w:pPr>
    </w:p>
    <w:p w14:paraId="6EC5E541" w14:textId="77777777" w:rsidR="00E04BFA" w:rsidRPr="00E04BFA" w:rsidRDefault="00E04BFA" w:rsidP="00FC188A">
      <w:pPr>
        <w:pStyle w:val="Normal8pt"/>
        <w:rPr>
          <w:bCs/>
          <w:position w:val="-6"/>
        </w:rPr>
      </w:pPr>
    </w:p>
    <w:p w14:paraId="3EA4340E" w14:textId="77777777" w:rsidR="00E04BFA" w:rsidRPr="00E04BFA" w:rsidRDefault="00E04BFA" w:rsidP="00FC188A">
      <w:pPr>
        <w:pStyle w:val="Normal8pt"/>
        <w:rPr>
          <w:bCs/>
          <w:position w:val="-6"/>
        </w:rPr>
      </w:pPr>
    </w:p>
    <w:p w14:paraId="0626C8A7" w14:textId="39426AED" w:rsidR="004A60AB" w:rsidRDefault="004A60AB" w:rsidP="00FB5693">
      <w:pPr>
        <w:pStyle w:val="Normal8pt"/>
        <w:tabs>
          <w:tab w:val="right" w:pos="9923"/>
        </w:tabs>
        <w:ind w:left="6075"/>
      </w:pPr>
      <w:r w:rsidRPr="004A60AB">
        <w:rPr>
          <w:i/>
          <w:iCs/>
        </w:rPr>
        <w:t>x</w:t>
      </w:r>
      <w:r w:rsidRPr="004A60AB">
        <w:t xml:space="preserve"> </w:t>
      </w:r>
      <w:r>
        <w:rPr>
          <w:rFonts w:ascii="Cambria Math" w:hAnsi="Cambria Math"/>
          <w:b/>
          <w:bCs/>
        </w:rPr>
        <w:t>=</w:t>
      </w:r>
      <w:r>
        <w:t xml:space="preserve"> </w:t>
      </w:r>
      <w:r w:rsidRPr="008A5B93">
        <w:t>……..……………</w:t>
      </w:r>
      <w:r>
        <w:t>….</w:t>
      </w:r>
      <w:r w:rsidRPr="008A5B93">
        <w:t>………</w:t>
      </w:r>
      <w:r>
        <w:t>..</w:t>
      </w:r>
      <w:r w:rsidRPr="008A5B93">
        <w:t>…</w:t>
      </w:r>
      <w:r w:rsidR="00FB5693">
        <w:t>...</w:t>
      </w:r>
    </w:p>
    <w:p w14:paraId="3A4A0EE1" w14:textId="77777777" w:rsidR="004A60AB" w:rsidRPr="008A5B93" w:rsidRDefault="004A60AB" w:rsidP="00FB5693">
      <w:pPr>
        <w:pStyle w:val="Normal8pt"/>
        <w:tabs>
          <w:tab w:val="right" w:pos="9923"/>
        </w:tabs>
        <w:ind w:left="6075"/>
      </w:pPr>
    </w:p>
    <w:p w14:paraId="78341EE0" w14:textId="34AD48EB" w:rsidR="00E04BFA" w:rsidRPr="00FB5693" w:rsidRDefault="004A60AB" w:rsidP="00FB5693">
      <w:pPr>
        <w:pStyle w:val="Normal8pt"/>
        <w:tabs>
          <w:tab w:val="right" w:pos="9923"/>
        </w:tabs>
        <w:ind w:left="6075"/>
        <w:rPr>
          <w:b/>
          <w:bCs/>
        </w:rPr>
      </w:pPr>
      <w:r>
        <w:rPr>
          <w:i/>
          <w:iCs/>
        </w:rPr>
        <w:t>y</w:t>
      </w:r>
      <w:r w:rsidRPr="004A60AB">
        <w:t xml:space="preserve"> </w:t>
      </w:r>
      <w:r>
        <w:rPr>
          <w:rFonts w:ascii="Cambria Math" w:hAnsi="Cambria Math"/>
          <w:b/>
          <w:bCs/>
        </w:rPr>
        <w:t>=</w:t>
      </w:r>
      <w:r>
        <w:t xml:space="preserve"> </w:t>
      </w:r>
      <w:r w:rsidRPr="008A5B93">
        <w:t xml:space="preserve">……..…………….………………. </w:t>
      </w:r>
      <w:r w:rsidRPr="004A60AB">
        <w:rPr>
          <w:b/>
          <w:bCs/>
        </w:rPr>
        <w:t>[6]</w:t>
      </w:r>
      <w:r w:rsidR="00E04BFA">
        <w:rPr>
          <w:bCs/>
          <w:position w:val="-6"/>
        </w:rPr>
        <w:br w:type="page"/>
      </w:r>
    </w:p>
    <w:p w14:paraId="1E63A005" w14:textId="4487E789" w:rsidR="00E04BFA" w:rsidRDefault="00E04BFA" w:rsidP="00FC188A">
      <w:pPr>
        <w:pStyle w:val="Normal8pt"/>
      </w:pPr>
    </w:p>
    <w:p w14:paraId="2CCA52AE" w14:textId="0B987E8B" w:rsidR="004A60AB" w:rsidRDefault="004A60AB" w:rsidP="004751A8">
      <w:pPr>
        <w:pStyle w:val="Normal8pt"/>
        <w:rPr>
          <w:rFonts w:ascii="ArialMT" w:hAnsi="ArialMT" w:cs="ArialMT"/>
          <w:szCs w:val="22"/>
        </w:rPr>
      </w:pPr>
      <w:r w:rsidRPr="002A33F1">
        <w:rPr>
          <w:b/>
          <w:bCs/>
        </w:rPr>
        <w:t>11</w:t>
      </w:r>
      <w:r>
        <w:tab/>
      </w:r>
      <w:r>
        <w:rPr>
          <w:rFonts w:ascii="ArialMT" w:hAnsi="ArialMT" w:cs="ArialMT"/>
          <w:szCs w:val="22"/>
        </w:rPr>
        <w:t xml:space="preserve">Write </w:t>
      </w:r>
      <m:oMath>
        <m:r>
          <w:rPr>
            <w:rFonts w:ascii="Cambria Math" w:hAnsi="ArialMT" w:cs="ArialMT"/>
            <w:szCs w:val="22"/>
          </w:rPr>
          <m:t xml:space="preserve">0. </m:t>
        </m:r>
        <m:acc>
          <m:accPr>
            <m:chr m:val="̇"/>
            <m:ctrlPr>
              <w:rPr>
                <w:rFonts w:ascii="Cambria Math" w:hAnsi="ArialMT" w:cs="ArialMT"/>
                <w:i/>
                <w:szCs w:val="22"/>
              </w:rPr>
            </m:ctrlPr>
          </m:accPr>
          <m:e>
            <m:r>
              <w:rPr>
                <w:rFonts w:ascii="Cambria Math" w:hAnsi="ArialMT" w:cs="ArialMT"/>
                <w:szCs w:val="22"/>
              </w:rPr>
              <m:t>6</m:t>
            </m:r>
          </m:e>
        </m:acc>
        <m:acc>
          <m:accPr>
            <m:chr m:val="̇"/>
            <m:ctrlPr>
              <w:rPr>
                <w:rFonts w:ascii="Cambria Math" w:hAnsi="ArialMT" w:cs="ArialMT"/>
                <w:i/>
                <w:szCs w:val="22"/>
              </w:rPr>
            </m:ctrlPr>
          </m:accPr>
          <m:e>
            <m:r>
              <w:rPr>
                <w:rFonts w:ascii="Cambria Math" w:hAnsi="ArialMT" w:cs="ArialMT"/>
                <w:szCs w:val="22"/>
              </w:rPr>
              <m:t>3</m:t>
            </m:r>
          </m:e>
        </m:acc>
      </m:oMath>
      <w:r w:rsidRPr="004A60AB">
        <w:rPr>
          <w:rFonts w:ascii="ArialMT" w:hAnsi="ArialMT" w:cs="ArialMT"/>
          <w:szCs w:val="22"/>
        </w:rPr>
        <w:t xml:space="preserve"> </w:t>
      </w:r>
      <w:r>
        <w:rPr>
          <w:rFonts w:ascii="ArialMT" w:hAnsi="ArialMT" w:cs="ArialMT"/>
          <w:szCs w:val="22"/>
        </w:rPr>
        <w:t>as a fraction in its simplest form.</w:t>
      </w:r>
    </w:p>
    <w:p w14:paraId="37C62CBF" w14:textId="77777777" w:rsidR="004A60AB" w:rsidRPr="004A60AB" w:rsidRDefault="004A60AB" w:rsidP="00FC188A">
      <w:pPr>
        <w:pStyle w:val="Normal8pt"/>
        <w:rPr>
          <w:rFonts w:cs="Arial"/>
          <w:color w:val="000000"/>
          <w:szCs w:val="22"/>
        </w:rPr>
      </w:pPr>
    </w:p>
    <w:p w14:paraId="48AF7B85" w14:textId="77777777" w:rsidR="004A60AB" w:rsidRPr="004A60AB" w:rsidRDefault="004A60AB" w:rsidP="00FC188A">
      <w:pPr>
        <w:pStyle w:val="Normal8pt"/>
        <w:rPr>
          <w:rFonts w:cs="Arial"/>
          <w:color w:val="000000"/>
          <w:szCs w:val="22"/>
        </w:rPr>
      </w:pPr>
    </w:p>
    <w:p w14:paraId="0F2278E2" w14:textId="77777777" w:rsidR="004A60AB" w:rsidRPr="004A60AB" w:rsidRDefault="004A60AB" w:rsidP="00FC188A">
      <w:pPr>
        <w:pStyle w:val="Normal8pt"/>
        <w:rPr>
          <w:rFonts w:cs="Arial"/>
          <w:color w:val="000000"/>
          <w:szCs w:val="22"/>
        </w:rPr>
      </w:pPr>
    </w:p>
    <w:p w14:paraId="3884283B" w14:textId="77777777" w:rsidR="004A60AB" w:rsidRPr="004A60AB" w:rsidRDefault="004A60AB" w:rsidP="00FC188A">
      <w:pPr>
        <w:pStyle w:val="Normal8pt"/>
        <w:rPr>
          <w:rFonts w:cs="Arial"/>
          <w:color w:val="000000"/>
          <w:szCs w:val="22"/>
        </w:rPr>
      </w:pPr>
    </w:p>
    <w:p w14:paraId="410826C4" w14:textId="77777777" w:rsidR="004A60AB" w:rsidRPr="004A60AB" w:rsidRDefault="004A60AB" w:rsidP="00FC188A">
      <w:pPr>
        <w:pStyle w:val="Normal8pt"/>
        <w:rPr>
          <w:rFonts w:cs="Arial"/>
          <w:color w:val="000000"/>
          <w:szCs w:val="22"/>
        </w:rPr>
      </w:pPr>
    </w:p>
    <w:p w14:paraId="70C4040B" w14:textId="77777777" w:rsidR="004A60AB" w:rsidRPr="004A60AB" w:rsidRDefault="004A60AB" w:rsidP="00FC188A">
      <w:pPr>
        <w:pStyle w:val="Normal8pt"/>
        <w:rPr>
          <w:rFonts w:cs="Arial"/>
          <w:color w:val="000000"/>
          <w:szCs w:val="22"/>
        </w:rPr>
      </w:pPr>
    </w:p>
    <w:p w14:paraId="2ADC07D8" w14:textId="77777777" w:rsidR="004A60AB" w:rsidRPr="004A60AB" w:rsidRDefault="004A60AB" w:rsidP="00FC188A">
      <w:pPr>
        <w:pStyle w:val="Normal8pt"/>
        <w:rPr>
          <w:rFonts w:cs="Arial"/>
          <w:color w:val="000000"/>
          <w:szCs w:val="22"/>
        </w:rPr>
      </w:pPr>
    </w:p>
    <w:p w14:paraId="5625A808" w14:textId="77777777" w:rsidR="004A60AB" w:rsidRPr="004A60AB" w:rsidRDefault="004A60AB" w:rsidP="00FC188A">
      <w:pPr>
        <w:pStyle w:val="Normal8pt"/>
        <w:rPr>
          <w:rFonts w:cs="Arial"/>
          <w:color w:val="000000"/>
          <w:szCs w:val="22"/>
        </w:rPr>
      </w:pPr>
    </w:p>
    <w:p w14:paraId="7DAC2E71" w14:textId="77777777" w:rsidR="004A60AB" w:rsidRPr="004A60AB" w:rsidRDefault="004A60AB" w:rsidP="00FC188A">
      <w:pPr>
        <w:pStyle w:val="Normal8pt"/>
        <w:rPr>
          <w:rFonts w:cs="Arial"/>
          <w:color w:val="000000"/>
          <w:szCs w:val="22"/>
        </w:rPr>
      </w:pPr>
    </w:p>
    <w:p w14:paraId="517EA8B3" w14:textId="77777777" w:rsidR="004A60AB" w:rsidRPr="004A60AB" w:rsidRDefault="004A60AB" w:rsidP="00FC188A">
      <w:pPr>
        <w:pStyle w:val="Normal8pt"/>
        <w:rPr>
          <w:rFonts w:cs="Arial"/>
          <w:color w:val="000000"/>
          <w:szCs w:val="22"/>
        </w:rPr>
      </w:pPr>
    </w:p>
    <w:p w14:paraId="031ABA6A" w14:textId="77777777" w:rsidR="004A60AB" w:rsidRPr="004A60AB" w:rsidRDefault="004A60AB" w:rsidP="00FC188A">
      <w:pPr>
        <w:pStyle w:val="Normal8pt"/>
        <w:rPr>
          <w:rFonts w:cs="Arial"/>
          <w:color w:val="000000"/>
          <w:szCs w:val="22"/>
        </w:rPr>
      </w:pPr>
    </w:p>
    <w:p w14:paraId="336E30C0" w14:textId="77777777" w:rsidR="004A60AB" w:rsidRPr="004A60AB" w:rsidRDefault="004A60AB" w:rsidP="00FC188A">
      <w:pPr>
        <w:pStyle w:val="Normal8pt"/>
        <w:rPr>
          <w:rFonts w:cs="Arial"/>
          <w:color w:val="000000"/>
          <w:szCs w:val="22"/>
        </w:rPr>
      </w:pPr>
    </w:p>
    <w:p w14:paraId="25511118" w14:textId="77777777" w:rsidR="004A60AB" w:rsidRPr="004A60AB" w:rsidRDefault="004A60AB" w:rsidP="00FC188A">
      <w:pPr>
        <w:pStyle w:val="Normal8pt"/>
        <w:rPr>
          <w:rFonts w:cs="Arial"/>
          <w:color w:val="000000"/>
          <w:szCs w:val="22"/>
        </w:rPr>
      </w:pPr>
    </w:p>
    <w:p w14:paraId="320979F2" w14:textId="77777777" w:rsidR="004A60AB" w:rsidRPr="004A60AB" w:rsidRDefault="004A60AB" w:rsidP="00FC188A">
      <w:pPr>
        <w:pStyle w:val="Normal8pt"/>
        <w:rPr>
          <w:rFonts w:cs="Arial"/>
          <w:color w:val="000000"/>
          <w:szCs w:val="22"/>
        </w:rPr>
      </w:pPr>
    </w:p>
    <w:p w14:paraId="3098038B" w14:textId="77777777" w:rsidR="004A60AB" w:rsidRPr="004A60AB" w:rsidRDefault="004A60AB" w:rsidP="00FC188A">
      <w:pPr>
        <w:pStyle w:val="Normal8pt"/>
        <w:rPr>
          <w:rFonts w:cs="Arial"/>
          <w:color w:val="000000"/>
          <w:szCs w:val="22"/>
        </w:rPr>
      </w:pPr>
    </w:p>
    <w:p w14:paraId="52CCC20A" w14:textId="77777777" w:rsidR="004A60AB" w:rsidRPr="004A60AB" w:rsidRDefault="004A60AB" w:rsidP="00FC188A">
      <w:pPr>
        <w:pStyle w:val="Normal8pt"/>
        <w:rPr>
          <w:rFonts w:cs="Arial"/>
          <w:color w:val="000000"/>
          <w:szCs w:val="22"/>
        </w:rPr>
      </w:pPr>
    </w:p>
    <w:p w14:paraId="143CCB9B" w14:textId="77777777" w:rsidR="004A60AB" w:rsidRPr="004A60AB" w:rsidRDefault="004A60AB" w:rsidP="00FC188A">
      <w:pPr>
        <w:pStyle w:val="Normal8pt"/>
        <w:rPr>
          <w:rFonts w:cs="Arial"/>
          <w:color w:val="000000"/>
          <w:szCs w:val="22"/>
        </w:rPr>
      </w:pPr>
    </w:p>
    <w:p w14:paraId="7B5BC834" w14:textId="77777777" w:rsidR="004A60AB" w:rsidRPr="004A60AB" w:rsidRDefault="004A60AB" w:rsidP="00FC188A">
      <w:pPr>
        <w:pStyle w:val="Normal8pt"/>
        <w:rPr>
          <w:rFonts w:cs="Arial"/>
          <w:color w:val="000000"/>
          <w:szCs w:val="22"/>
        </w:rPr>
      </w:pPr>
    </w:p>
    <w:p w14:paraId="0B1C7D5D" w14:textId="77777777" w:rsidR="004A60AB" w:rsidRPr="004A60AB" w:rsidRDefault="004A60AB" w:rsidP="00FC188A">
      <w:pPr>
        <w:pStyle w:val="Normal8pt"/>
        <w:rPr>
          <w:rFonts w:cs="Arial"/>
          <w:color w:val="000000"/>
          <w:szCs w:val="22"/>
        </w:rPr>
      </w:pPr>
    </w:p>
    <w:p w14:paraId="5F01FFAC" w14:textId="77777777" w:rsidR="004A60AB" w:rsidRPr="004A60AB" w:rsidRDefault="004A60AB" w:rsidP="00FC188A">
      <w:pPr>
        <w:pStyle w:val="Normal8pt"/>
        <w:rPr>
          <w:rFonts w:cs="Arial"/>
          <w:color w:val="000000"/>
          <w:szCs w:val="22"/>
        </w:rPr>
      </w:pPr>
    </w:p>
    <w:p w14:paraId="6ABA4DBC" w14:textId="77777777" w:rsidR="004A60AB" w:rsidRPr="004A60AB" w:rsidRDefault="004A60AB" w:rsidP="00FC188A">
      <w:pPr>
        <w:pStyle w:val="Normal8pt"/>
        <w:rPr>
          <w:rFonts w:cs="Arial"/>
          <w:color w:val="000000"/>
          <w:szCs w:val="22"/>
        </w:rPr>
      </w:pPr>
    </w:p>
    <w:p w14:paraId="084526DA" w14:textId="77777777" w:rsidR="004A60AB" w:rsidRPr="004A60AB" w:rsidRDefault="004A60AB" w:rsidP="00FC188A">
      <w:pPr>
        <w:pStyle w:val="Normal8pt"/>
        <w:rPr>
          <w:rFonts w:cs="Arial"/>
          <w:color w:val="000000"/>
          <w:szCs w:val="22"/>
        </w:rPr>
      </w:pPr>
    </w:p>
    <w:p w14:paraId="5FF02ED8" w14:textId="77777777" w:rsidR="004A60AB" w:rsidRPr="004A60AB" w:rsidRDefault="004A60AB" w:rsidP="00FC188A">
      <w:pPr>
        <w:pStyle w:val="Normal8pt"/>
        <w:rPr>
          <w:rFonts w:cs="Arial"/>
          <w:color w:val="000000"/>
          <w:szCs w:val="22"/>
        </w:rPr>
      </w:pPr>
    </w:p>
    <w:p w14:paraId="1C41F069" w14:textId="77777777" w:rsidR="004A60AB" w:rsidRPr="004A60AB" w:rsidRDefault="004A60AB" w:rsidP="00FC188A">
      <w:pPr>
        <w:pStyle w:val="Normal8pt"/>
        <w:rPr>
          <w:rFonts w:cs="Arial"/>
          <w:color w:val="000000"/>
          <w:szCs w:val="22"/>
        </w:rPr>
      </w:pPr>
    </w:p>
    <w:p w14:paraId="28B09AC0" w14:textId="77777777" w:rsidR="004A60AB" w:rsidRPr="004A60AB" w:rsidRDefault="004A60AB" w:rsidP="00FC188A">
      <w:pPr>
        <w:pStyle w:val="Normal8pt"/>
        <w:rPr>
          <w:rFonts w:cs="Arial"/>
          <w:color w:val="000000"/>
          <w:szCs w:val="22"/>
        </w:rPr>
      </w:pPr>
    </w:p>
    <w:p w14:paraId="1A2D90D8" w14:textId="77777777" w:rsidR="004A60AB" w:rsidRPr="004A60AB" w:rsidRDefault="004A60AB" w:rsidP="00FC188A">
      <w:pPr>
        <w:pStyle w:val="Normal8pt"/>
        <w:rPr>
          <w:rFonts w:cs="Arial"/>
          <w:color w:val="000000"/>
          <w:szCs w:val="22"/>
        </w:rPr>
      </w:pPr>
    </w:p>
    <w:p w14:paraId="2D677254" w14:textId="5EE7EFB9" w:rsidR="004A60AB" w:rsidRPr="008A5B93" w:rsidRDefault="004A60AB" w:rsidP="002A33F1">
      <w:pPr>
        <w:pStyle w:val="Normal8pt"/>
        <w:jc w:val="right"/>
      </w:pPr>
      <w:r w:rsidRPr="008A5B93">
        <w:t xml:space="preserve">……..…………….………………. </w:t>
      </w:r>
      <w:r w:rsidRPr="008A5B93">
        <w:rPr>
          <w:b/>
        </w:rPr>
        <w:t>[</w:t>
      </w:r>
      <w:r>
        <w:rPr>
          <w:b/>
        </w:rPr>
        <w:t>3</w:t>
      </w:r>
      <w:r w:rsidRPr="008A5B93">
        <w:rPr>
          <w:b/>
        </w:rPr>
        <w:t>]</w:t>
      </w:r>
    </w:p>
    <w:p w14:paraId="140E13C7" w14:textId="77777777" w:rsidR="004A60AB" w:rsidRDefault="004A60AB">
      <w:pPr>
        <w:spacing w:line="240" w:lineRule="auto"/>
        <w:rPr>
          <w:bCs/>
          <w:position w:val="-6"/>
        </w:rPr>
      </w:pPr>
    </w:p>
    <w:p w14:paraId="73E56080" w14:textId="02E486A5" w:rsidR="004A60AB" w:rsidRDefault="004A60AB">
      <w:pPr>
        <w:spacing w:line="240" w:lineRule="auto"/>
        <w:rPr>
          <w:bCs/>
          <w:position w:val="-6"/>
        </w:rPr>
      </w:pPr>
      <w:r>
        <w:rPr>
          <w:bCs/>
          <w:position w:val="-6"/>
        </w:rPr>
        <w:br w:type="page"/>
      </w:r>
    </w:p>
    <w:p w14:paraId="30B3C306" w14:textId="77777777" w:rsidR="004A60AB" w:rsidRPr="00A3711A" w:rsidRDefault="004A60AB" w:rsidP="003D5E74">
      <w:pPr>
        <w:rPr>
          <w:bCs/>
          <w:position w:val="-6"/>
        </w:rPr>
      </w:pPr>
    </w:p>
    <w:p w14:paraId="38583F5D" w14:textId="2A06520F" w:rsidR="004A60AB" w:rsidRPr="004A60AB" w:rsidRDefault="004A60AB" w:rsidP="002A33F1">
      <w:pPr>
        <w:pStyle w:val="Normal8pt"/>
      </w:pPr>
      <w:r w:rsidRPr="004A60AB">
        <w:rPr>
          <w:b/>
          <w:bCs/>
        </w:rPr>
        <w:t>1</w:t>
      </w:r>
      <w:r w:rsidR="003D5E74" w:rsidRPr="004A60AB">
        <w:rPr>
          <w:b/>
          <w:bCs/>
        </w:rPr>
        <w:t>2</w:t>
      </w:r>
      <w:r w:rsidR="003D5E74">
        <w:tab/>
      </w:r>
      <w:r w:rsidRPr="004A60AB">
        <w:t xml:space="preserve">The time, </w:t>
      </w:r>
      <w:r w:rsidRPr="004A60AB">
        <w:rPr>
          <w:i/>
          <w:iCs/>
        </w:rPr>
        <w:t>t</w:t>
      </w:r>
      <w:r w:rsidRPr="004A60AB">
        <w:t xml:space="preserve"> </w:t>
      </w:r>
      <w:r w:rsidR="004751A8">
        <w:t>minute</w:t>
      </w:r>
      <w:r w:rsidR="004751A8" w:rsidRPr="004A60AB">
        <w:t>s</w:t>
      </w:r>
      <w:r w:rsidRPr="004A60AB">
        <w:t xml:space="preserve">, taken by each of </w:t>
      </w:r>
      <w:r w:rsidR="004751A8">
        <w:t>7</w:t>
      </w:r>
      <w:r w:rsidR="00927E3A">
        <w:t>0</w:t>
      </w:r>
      <w:r w:rsidRPr="004A60AB">
        <w:t xml:space="preserve"> students to complete a </w:t>
      </w:r>
      <w:r w:rsidR="004751A8">
        <w:t>sponsored walk</w:t>
      </w:r>
      <w:r w:rsidR="004751A8" w:rsidRPr="004A60AB">
        <w:t xml:space="preserve"> </w:t>
      </w:r>
      <w:r w:rsidRPr="004A60AB">
        <w:t>is recorded.</w:t>
      </w:r>
    </w:p>
    <w:p w14:paraId="2C83B4F1" w14:textId="77777777" w:rsidR="004A60AB" w:rsidRPr="004A60AB" w:rsidRDefault="004A60AB" w:rsidP="002A33F1">
      <w:pPr>
        <w:pStyle w:val="Normal8pt"/>
      </w:pPr>
    </w:p>
    <w:p w14:paraId="53C15971" w14:textId="77777777" w:rsidR="004A60AB" w:rsidRPr="004A60AB" w:rsidRDefault="004A60AB" w:rsidP="002A33F1">
      <w:pPr>
        <w:pStyle w:val="Normal8pt"/>
      </w:pPr>
      <w:r w:rsidRPr="004A60AB">
        <w:tab/>
        <w:t>The table shows information about these times.</w:t>
      </w:r>
    </w:p>
    <w:p w14:paraId="3B91205D" w14:textId="77777777" w:rsidR="004A60AB" w:rsidRPr="004A60AB" w:rsidRDefault="004A60AB" w:rsidP="002A33F1">
      <w:pPr>
        <w:pStyle w:val="Normal8pt"/>
      </w:pPr>
    </w:p>
    <w:tbl>
      <w:tblPr>
        <w:tblW w:w="9214" w:type="dxa"/>
        <w:tblInd w:w="564" w:type="dxa"/>
        <w:tblLayout w:type="fixed"/>
        <w:tblCellMar>
          <w:left w:w="0" w:type="dxa"/>
          <w:right w:w="0" w:type="dxa"/>
        </w:tblCellMar>
        <w:tblLook w:val="0000" w:firstRow="0" w:lastRow="0" w:firstColumn="0" w:lastColumn="0" w:noHBand="0" w:noVBand="0"/>
      </w:tblPr>
      <w:tblGrid>
        <w:gridCol w:w="1535"/>
        <w:gridCol w:w="1536"/>
        <w:gridCol w:w="1536"/>
        <w:gridCol w:w="1535"/>
        <w:gridCol w:w="1536"/>
        <w:gridCol w:w="1536"/>
      </w:tblGrid>
      <w:tr w:rsidR="004A60AB" w:rsidRPr="004A60AB" w14:paraId="28164793" w14:textId="77777777" w:rsidTr="004A60AB">
        <w:trPr>
          <w:trHeight w:val="396"/>
        </w:trPr>
        <w:tc>
          <w:tcPr>
            <w:tcW w:w="153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993613B" w14:textId="4F86D08E" w:rsidR="004A60AB" w:rsidRPr="004A60AB" w:rsidRDefault="004A60AB" w:rsidP="002A33F1">
            <w:pPr>
              <w:pStyle w:val="Normal8pt"/>
              <w:spacing w:line="240" w:lineRule="auto"/>
              <w:rPr>
                <w:b/>
                <w:bCs/>
              </w:rPr>
            </w:pPr>
            <w:r w:rsidRPr="004A60AB">
              <w:rPr>
                <w:b/>
                <w:bCs/>
              </w:rPr>
              <w:t xml:space="preserve">Time </w:t>
            </w:r>
            <w:r w:rsidRPr="004A60AB">
              <w:rPr>
                <w:b/>
                <w:bCs/>
              </w:rPr>
              <w:br/>
              <w:t>(</w:t>
            </w:r>
            <w:r w:rsidRPr="004A60AB">
              <w:rPr>
                <w:b/>
                <w:bCs/>
                <w:i/>
                <w:iCs/>
              </w:rPr>
              <w:t>t</w:t>
            </w:r>
            <w:r w:rsidRPr="004A60AB">
              <w:rPr>
                <w:b/>
                <w:bCs/>
              </w:rPr>
              <w:t xml:space="preserve"> </w:t>
            </w:r>
            <w:r w:rsidR="004751A8">
              <w:rPr>
                <w:b/>
                <w:bCs/>
              </w:rPr>
              <w:t>minute</w:t>
            </w:r>
            <w:r w:rsidRPr="004A60AB">
              <w:rPr>
                <w:b/>
                <w:bCs/>
              </w:rPr>
              <w:t>s)</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605FF48" w14:textId="31FD3B50" w:rsidR="004A60AB" w:rsidRPr="004A60AB" w:rsidRDefault="004751A8" w:rsidP="002A33F1">
            <w:pPr>
              <w:pStyle w:val="Normal8pt"/>
              <w:spacing w:line="240" w:lineRule="auto"/>
              <w:jc w:val="center"/>
            </w:pPr>
            <w:r>
              <w:rPr>
                <w:rFonts w:ascii="ArialMT" w:hAnsi="ArialMT" w:cs="ArialMT"/>
                <w:szCs w:val="22"/>
              </w:rPr>
              <w:t>4</w:t>
            </w:r>
            <w:r w:rsidR="004A60AB">
              <w:rPr>
                <w:rFonts w:ascii="ArialMT" w:hAnsi="ArialMT" w:cs="ArialMT"/>
                <w:szCs w:val="22"/>
              </w:rPr>
              <w:t xml:space="preserve">0 </w:t>
            </w:r>
            <w:r w:rsidR="00FB5693">
              <w:rPr>
                <w:rFonts w:ascii="Cambria Math" w:hAnsi="Cambria Math" w:cs="MMExtra"/>
                <w:szCs w:val="22"/>
              </w:rPr>
              <w:t>&lt;</w:t>
            </w:r>
            <w:r w:rsidR="004A60AB" w:rsidRPr="004A60AB">
              <w:rPr>
                <w:rFonts w:asciiTheme="minorHAnsi" w:hAnsiTheme="minorHAnsi" w:cstheme="minorHAnsi"/>
                <w:szCs w:val="22"/>
              </w:rPr>
              <w:t xml:space="preserve"> </w:t>
            </w:r>
            <w:r w:rsidR="004A60AB">
              <w:rPr>
                <w:rFonts w:ascii="Arial-ItalicMT" w:hAnsi="Arial-ItalicMT" w:cs="Arial-ItalicMT"/>
                <w:i/>
                <w:iCs/>
                <w:szCs w:val="22"/>
              </w:rPr>
              <w:t>t</w:t>
            </w:r>
            <w:r w:rsidR="004A60AB" w:rsidRPr="001C5E96">
              <w:rPr>
                <w:rFonts w:asciiTheme="minorHAnsi" w:hAnsiTheme="minorHAnsi" w:cstheme="minorHAnsi"/>
                <w:szCs w:val="22"/>
              </w:rPr>
              <w:t xml:space="preserve"> </w:t>
            </w:r>
            <w:r w:rsidR="00FB5693">
              <w:rPr>
                <w:rFonts w:ascii="Cambria Math" w:hAnsi="Cambria Math" w:cs="MMRelation"/>
                <w:szCs w:val="22"/>
              </w:rPr>
              <w:t>⩽</w:t>
            </w:r>
            <w:r w:rsidR="004A60AB" w:rsidRPr="001C5E96">
              <w:rPr>
                <w:rFonts w:asciiTheme="minorHAnsi" w:hAnsiTheme="minorHAnsi" w:cstheme="minorHAnsi"/>
                <w:szCs w:val="22"/>
              </w:rPr>
              <w:t xml:space="preserve"> </w:t>
            </w:r>
            <w:r>
              <w:rPr>
                <w:rFonts w:ascii="ArialMT" w:hAnsi="ArialMT" w:cs="ArialMT"/>
                <w:szCs w:val="22"/>
              </w:rPr>
              <w:t>5</w:t>
            </w:r>
            <w:r w:rsidR="004A60AB">
              <w:rPr>
                <w:rFonts w:ascii="ArialMT" w:hAnsi="ArialMT" w:cs="ArialMT"/>
                <w:szCs w:val="22"/>
              </w:rPr>
              <w:t>0</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F1F47BF" w14:textId="581468DD" w:rsidR="004A60AB" w:rsidRPr="004A60AB" w:rsidRDefault="004751A8" w:rsidP="002A33F1">
            <w:pPr>
              <w:pStyle w:val="Normal8pt"/>
              <w:spacing w:line="240" w:lineRule="auto"/>
              <w:jc w:val="center"/>
            </w:pPr>
            <w:r>
              <w:rPr>
                <w:rFonts w:ascii="ArialMT" w:hAnsi="ArialMT" w:cs="ArialMT"/>
                <w:szCs w:val="22"/>
              </w:rPr>
              <w:t>5</w:t>
            </w:r>
            <w:r w:rsidR="004A60AB">
              <w:rPr>
                <w:rFonts w:ascii="ArialMT" w:hAnsi="ArialMT" w:cs="ArialMT"/>
                <w:szCs w:val="22"/>
              </w:rPr>
              <w:t xml:space="preserve">0 </w:t>
            </w:r>
            <w:r w:rsidR="00FB5693">
              <w:rPr>
                <w:rFonts w:ascii="Cambria Math" w:hAnsi="Cambria Math" w:cs="ArialMT"/>
                <w:szCs w:val="22"/>
              </w:rPr>
              <w:t>&lt;</w:t>
            </w:r>
            <w:r w:rsidR="00FB5693" w:rsidRPr="00FB5693">
              <w:rPr>
                <w:rFonts w:asciiTheme="minorHAnsi" w:hAnsiTheme="minorHAnsi" w:cstheme="minorHAnsi"/>
                <w:szCs w:val="22"/>
              </w:rPr>
              <w:t xml:space="preserve"> </w:t>
            </w:r>
            <w:r w:rsidR="004A60AB">
              <w:rPr>
                <w:rFonts w:ascii="Arial-ItalicMT" w:hAnsi="Arial-ItalicMT" w:cs="Arial-ItalicMT"/>
                <w:i/>
                <w:iCs/>
                <w:szCs w:val="22"/>
              </w:rPr>
              <w:t>t</w:t>
            </w:r>
            <w:r w:rsidR="004A60AB" w:rsidRPr="001C5E96">
              <w:rPr>
                <w:rFonts w:asciiTheme="minorHAnsi" w:hAnsiTheme="minorHAnsi" w:cstheme="minorHAnsi"/>
                <w:szCs w:val="22"/>
              </w:rPr>
              <w:t xml:space="preserve"> </w:t>
            </w:r>
            <w:r w:rsidR="00FB5693">
              <w:rPr>
                <w:rFonts w:ascii="Cambria Math" w:hAnsi="Cambria Math" w:cstheme="minorHAnsi"/>
                <w:szCs w:val="22"/>
              </w:rPr>
              <w:t>⩽</w:t>
            </w:r>
            <w:r w:rsidR="00FB5693">
              <w:rPr>
                <w:rFonts w:asciiTheme="minorHAnsi" w:hAnsiTheme="minorHAnsi" w:cstheme="minorHAnsi"/>
                <w:szCs w:val="22"/>
              </w:rPr>
              <w:t xml:space="preserve"> </w:t>
            </w:r>
            <w:r>
              <w:rPr>
                <w:rFonts w:ascii="ArialMT" w:hAnsi="ArialMT" w:cs="ArialMT"/>
                <w:szCs w:val="22"/>
              </w:rPr>
              <w:t>6</w:t>
            </w:r>
            <w:r w:rsidR="004A60AB">
              <w:rPr>
                <w:rFonts w:ascii="ArialMT" w:hAnsi="ArialMT" w:cs="ArialMT"/>
                <w:szCs w:val="22"/>
              </w:rPr>
              <w:t>0</w:t>
            </w:r>
          </w:p>
        </w:tc>
        <w:tc>
          <w:tcPr>
            <w:tcW w:w="153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E103505" w14:textId="224AB04B" w:rsidR="004A60AB" w:rsidRPr="004A60AB" w:rsidRDefault="004751A8" w:rsidP="002A33F1">
            <w:pPr>
              <w:pStyle w:val="Normal8pt"/>
              <w:spacing w:line="240" w:lineRule="auto"/>
              <w:jc w:val="center"/>
            </w:pPr>
            <w:r>
              <w:rPr>
                <w:rFonts w:ascii="ArialMT" w:hAnsi="ArialMT" w:cs="ArialMT"/>
                <w:szCs w:val="22"/>
              </w:rPr>
              <w:t>6</w:t>
            </w:r>
            <w:r w:rsidR="004A60AB">
              <w:rPr>
                <w:rFonts w:ascii="ArialMT" w:hAnsi="ArialMT" w:cs="ArialMT"/>
                <w:szCs w:val="22"/>
              </w:rPr>
              <w:t xml:space="preserve">0 </w:t>
            </w:r>
            <w:r w:rsidR="00FB5693">
              <w:rPr>
                <w:rFonts w:ascii="Cambria Math" w:hAnsi="Cambria Math" w:cs="MMExtra"/>
                <w:szCs w:val="22"/>
              </w:rPr>
              <w:t>&lt;</w:t>
            </w:r>
            <w:r w:rsidR="00FB5693" w:rsidRPr="00FB5693">
              <w:rPr>
                <w:rFonts w:asciiTheme="minorHAnsi" w:hAnsiTheme="minorHAnsi" w:cstheme="minorHAnsi"/>
                <w:szCs w:val="22"/>
              </w:rPr>
              <w:t xml:space="preserve"> </w:t>
            </w:r>
            <w:r w:rsidR="004A60AB">
              <w:rPr>
                <w:rFonts w:ascii="Arial-ItalicMT" w:hAnsi="Arial-ItalicMT" w:cs="Arial-ItalicMT"/>
                <w:i/>
                <w:iCs/>
                <w:szCs w:val="22"/>
              </w:rPr>
              <w:t>t</w:t>
            </w:r>
            <w:r w:rsidR="004A60AB" w:rsidRPr="001C5E96">
              <w:rPr>
                <w:rFonts w:asciiTheme="minorHAnsi" w:hAnsiTheme="minorHAnsi" w:cstheme="minorHAnsi"/>
                <w:szCs w:val="22"/>
              </w:rPr>
              <w:t xml:space="preserve"> </w:t>
            </w:r>
            <w:r w:rsidR="00FB5693">
              <w:rPr>
                <w:rFonts w:ascii="Cambria Math" w:hAnsi="Cambria Math" w:cs="MMRelation"/>
                <w:szCs w:val="22"/>
              </w:rPr>
              <w:t>⩽</w:t>
            </w:r>
            <w:r w:rsidR="004A60AB" w:rsidRPr="001C5E96">
              <w:rPr>
                <w:rFonts w:asciiTheme="minorHAnsi" w:hAnsiTheme="minorHAnsi" w:cstheme="minorHAnsi"/>
                <w:szCs w:val="22"/>
              </w:rPr>
              <w:t xml:space="preserve"> </w:t>
            </w:r>
            <w:r>
              <w:rPr>
                <w:rFonts w:ascii="ArialMT" w:hAnsi="ArialMT" w:cs="ArialMT"/>
                <w:szCs w:val="22"/>
              </w:rPr>
              <w:t>7</w:t>
            </w:r>
            <w:r w:rsidR="004A60AB">
              <w:rPr>
                <w:rFonts w:ascii="ArialMT" w:hAnsi="ArialMT" w:cs="ArialMT"/>
                <w:szCs w:val="22"/>
              </w:rPr>
              <w:t>0</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ECEB0FF" w14:textId="648A02C9" w:rsidR="004A60AB" w:rsidRPr="004A60AB" w:rsidRDefault="004751A8" w:rsidP="002A33F1">
            <w:pPr>
              <w:pStyle w:val="Normal8pt"/>
              <w:spacing w:line="240" w:lineRule="auto"/>
              <w:jc w:val="center"/>
            </w:pPr>
            <w:r>
              <w:rPr>
                <w:rFonts w:ascii="ArialMT" w:hAnsi="ArialMT" w:cs="ArialMT"/>
                <w:szCs w:val="22"/>
              </w:rPr>
              <w:t>7</w:t>
            </w:r>
            <w:r w:rsidR="004A60AB">
              <w:rPr>
                <w:rFonts w:ascii="ArialMT" w:hAnsi="ArialMT" w:cs="ArialMT"/>
                <w:szCs w:val="22"/>
              </w:rPr>
              <w:t xml:space="preserve">0 </w:t>
            </w:r>
            <w:r w:rsidR="00FB5693">
              <w:rPr>
                <w:rFonts w:ascii="Cambria Math" w:hAnsi="Cambria Math" w:cs="MMExtra"/>
                <w:szCs w:val="22"/>
              </w:rPr>
              <w:t>&lt;</w:t>
            </w:r>
            <w:r w:rsidR="00FB5693" w:rsidRPr="00FB5693">
              <w:rPr>
                <w:rFonts w:asciiTheme="minorHAnsi" w:hAnsiTheme="minorHAnsi" w:cstheme="minorHAnsi"/>
                <w:szCs w:val="22"/>
              </w:rPr>
              <w:t xml:space="preserve"> </w:t>
            </w:r>
            <w:r w:rsidR="004A60AB">
              <w:rPr>
                <w:rFonts w:ascii="Arial-ItalicMT" w:hAnsi="Arial-ItalicMT" w:cs="Arial-ItalicMT"/>
                <w:i/>
                <w:iCs/>
                <w:szCs w:val="22"/>
              </w:rPr>
              <w:t>t</w:t>
            </w:r>
            <w:r w:rsidR="004A60AB" w:rsidRPr="001C5E96">
              <w:rPr>
                <w:rFonts w:asciiTheme="minorHAnsi" w:hAnsiTheme="minorHAnsi" w:cstheme="minorHAnsi"/>
                <w:szCs w:val="22"/>
              </w:rPr>
              <w:t xml:space="preserve"> </w:t>
            </w:r>
            <w:r w:rsidR="00FB5693">
              <w:rPr>
                <w:rFonts w:ascii="Cambria Math" w:hAnsi="Cambria Math" w:cs="MMRelation"/>
                <w:szCs w:val="22"/>
              </w:rPr>
              <w:t>⩽</w:t>
            </w:r>
            <w:r w:rsidR="004A60AB" w:rsidRPr="001C5E96">
              <w:rPr>
                <w:rFonts w:asciiTheme="minorHAnsi" w:hAnsiTheme="minorHAnsi" w:cstheme="minorHAnsi"/>
                <w:szCs w:val="22"/>
              </w:rPr>
              <w:t xml:space="preserve"> </w:t>
            </w:r>
            <w:r>
              <w:rPr>
                <w:rFonts w:ascii="ArialMT" w:hAnsi="ArialMT" w:cs="ArialMT"/>
                <w:szCs w:val="22"/>
              </w:rPr>
              <w:t>8</w:t>
            </w:r>
            <w:r w:rsidR="004A60AB">
              <w:rPr>
                <w:rFonts w:ascii="ArialMT" w:hAnsi="ArialMT" w:cs="ArialMT"/>
                <w:szCs w:val="22"/>
              </w:rPr>
              <w:t>0</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A68F89B" w14:textId="1D99CD3C" w:rsidR="004A60AB" w:rsidRPr="004A60AB" w:rsidRDefault="004751A8" w:rsidP="002A33F1">
            <w:pPr>
              <w:pStyle w:val="Normal8pt"/>
              <w:spacing w:line="240" w:lineRule="auto"/>
              <w:jc w:val="center"/>
            </w:pPr>
            <w:r>
              <w:rPr>
                <w:rFonts w:ascii="ArialMT" w:hAnsi="ArialMT" w:cs="ArialMT"/>
                <w:szCs w:val="22"/>
              </w:rPr>
              <w:t>8</w:t>
            </w:r>
            <w:r w:rsidR="004A60AB">
              <w:rPr>
                <w:rFonts w:ascii="ArialMT" w:hAnsi="ArialMT" w:cs="ArialMT"/>
                <w:szCs w:val="22"/>
              </w:rPr>
              <w:t xml:space="preserve">0 </w:t>
            </w:r>
            <w:r w:rsidR="00FB5693">
              <w:rPr>
                <w:rFonts w:ascii="Cambria Math" w:hAnsi="Cambria Math" w:cs="ArialMT"/>
                <w:szCs w:val="22"/>
              </w:rPr>
              <w:t>&lt;</w:t>
            </w:r>
            <w:r w:rsidR="00FB5693" w:rsidRPr="00FB5693">
              <w:rPr>
                <w:rFonts w:asciiTheme="minorHAnsi" w:hAnsiTheme="minorHAnsi" w:cstheme="minorHAnsi"/>
                <w:szCs w:val="22"/>
              </w:rPr>
              <w:t xml:space="preserve"> </w:t>
            </w:r>
            <w:r w:rsidR="004A60AB">
              <w:rPr>
                <w:rFonts w:ascii="Arial-ItalicMT" w:hAnsi="Arial-ItalicMT" w:cs="Arial-ItalicMT"/>
                <w:i/>
                <w:iCs/>
                <w:szCs w:val="22"/>
              </w:rPr>
              <w:t>t</w:t>
            </w:r>
            <w:r w:rsidR="004A60AB" w:rsidRPr="001C5E96">
              <w:rPr>
                <w:rFonts w:asciiTheme="minorHAnsi" w:hAnsiTheme="minorHAnsi" w:cstheme="minorHAnsi"/>
                <w:szCs w:val="22"/>
              </w:rPr>
              <w:t xml:space="preserve"> </w:t>
            </w:r>
            <w:r w:rsidR="00FB5693">
              <w:rPr>
                <w:rFonts w:ascii="Cambria Math" w:hAnsi="Cambria Math" w:cstheme="minorHAnsi"/>
                <w:szCs w:val="22"/>
              </w:rPr>
              <w:t>⩽</w:t>
            </w:r>
            <w:r w:rsidR="00FB5693">
              <w:rPr>
                <w:rFonts w:asciiTheme="minorHAnsi" w:hAnsiTheme="minorHAnsi" w:cstheme="minorHAnsi"/>
                <w:szCs w:val="22"/>
              </w:rPr>
              <w:t xml:space="preserve"> </w:t>
            </w:r>
            <w:r w:rsidR="004A60AB">
              <w:rPr>
                <w:rFonts w:ascii="ArialMT" w:hAnsi="ArialMT" w:cs="ArialMT"/>
                <w:szCs w:val="22"/>
              </w:rPr>
              <w:t>90</w:t>
            </w:r>
          </w:p>
        </w:tc>
      </w:tr>
      <w:tr w:rsidR="004A60AB" w:rsidRPr="004A60AB" w14:paraId="6FE2607A" w14:textId="77777777" w:rsidTr="002A33F1">
        <w:trPr>
          <w:trHeight w:val="95"/>
        </w:trPr>
        <w:tc>
          <w:tcPr>
            <w:tcW w:w="153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9C49037" w14:textId="77777777" w:rsidR="004A60AB" w:rsidRPr="004A60AB" w:rsidRDefault="004A60AB" w:rsidP="002A33F1">
            <w:pPr>
              <w:pStyle w:val="Normal8pt"/>
              <w:spacing w:line="240" w:lineRule="auto"/>
              <w:rPr>
                <w:b/>
                <w:bCs/>
              </w:rPr>
            </w:pPr>
            <w:r w:rsidRPr="004A60AB">
              <w:rPr>
                <w:b/>
                <w:bCs/>
              </w:rPr>
              <w:t>Frequency</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DD8891" w14:textId="58F87A8C" w:rsidR="004A60AB" w:rsidRPr="004A60AB" w:rsidRDefault="004751A8" w:rsidP="002A33F1">
            <w:pPr>
              <w:pStyle w:val="Normal8pt"/>
              <w:spacing w:line="240" w:lineRule="auto"/>
              <w:jc w:val="center"/>
            </w:pPr>
            <w:r>
              <w:t>1</w:t>
            </w:r>
            <w:r w:rsidR="004A60AB" w:rsidRPr="004A60AB">
              <w:t>8</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1CCDC72" w14:textId="30634613" w:rsidR="004A60AB" w:rsidRPr="004A60AB" w:rsidRDefault="004751A8" w:rsidP="002A33F1">
            <w:pPr>
              <w:pStyle w:val="Normal8pt"/>
              <w:spacing w:line="240" w:lineRule="auto"/>
              <w:jc w:val="center"/>
            </w:pPr>
            <w:r>
              <w:t>32</w:t>
            </w:r>
          </w:p>
        </w:tc>
        <w:tc>
          <w:tcPr>
            <w:tcW w:w="153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B31DCF9" w14:textId="6B84011F" w:rsidR="004A60AB" w:rsidRPr="004A60AB" w:rsidRDefault="004A60AB" w:rsidP="002A33F1">
            <w:pPr>
              <w:pStyle w:val="Normal8pt"/>
              <w:spacing w:line="240" w:lineRule="auto"/>
              <w:jc w:val="center"/>
            </w:pPr>
            <w:r w:rsidRPr="004A60AB">
              <w:t>1</w:t>
            </w:r>
            <w:r w:rsidR="004751A8">
              <w:t>5</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2F73B4F" w14:textId="422BE145" w:rsidR="004A60AB" w:rsidRPr="004A60AB" w:rsidRDefault="004A60AB" w:rsidP="002A33F1">
            <w:pPr>
              <w:pStyle w:val="Normal8pt"/>
              <w:spacing w:line="240" w:lineRule="auto"/>
              <w:jc w:val="center"/>
            </w:pPr>
            <w:r w:rsidRPr="004A60AB">
              <w:t>0</w:t>
            </w:r>
          </w:p>
        </w:tc>
        <w:tc>
          <w:tcPr>
            <w:tcW w:w="153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1AB3379" w14:textId="1E2419BF" w:rsidR="004A60AB" w:rsidRPr="004A60AB" w:rsidRDefault="004751A8" w:rsidP="002A33F1">
            <w:pPr>
              <w:pStyle w:val="Normal8pt"/>
              <w:spacing w:line="240" w:lineRule="auto"/>
              <w:jc w:val="center"/>
            </w:pPr>
            <w:r>
              <w:t>5</w:t>
            </w:r>
          </w:p>
        </w:tc>
      </w:tr>
    </w:tbl>
    <w:p w14:paraId="31786920" w14:textId="77777777" w:rsidR="004A60AB" w:rsidRPr="004A60AB" w:rsidRDefault="004A60AB" w:rsidP="002A33F1">
      <w:pPr>
        <w:pStyle w:val="Normal8pt"/>
      </w:pPr>
    </w:p>
    <w:p w14:paraId="7365ACB7" w14:textId="77777777" w:rsidR="004A60AB" w:rsidRPr="004A60AB" w:rsidRDefault="004A60AB" w:rsidP="002A33F1">
      <w:pPr>
        <w:pStyle w:val="Normal8pt"/>
      </w:pPr>
      <w:r w:rsidRPr="004A60AB">
        <w:tab/>
      </w:r>
      <w:r w:rsidRPr="00937F1E">
        <w:rPr>
          <w:b/>
          <w:bCs/>
        </w:rPr>
        <w:t>(a)</w:t>
      </w:r>
      <w:r w:rsidRPr="004A60AB">
        <w:tab/>
        <w:t>Two students are picked at random.</w:t>
      </w:r>
    </w:p>
    <w:p w14:paraId="1E9FDC3F" w14:textId="7C46B538" w:rsidR="004A60AB" w:rsidRPr="004A60AB" w:rsidRDefault="00927E3A" w:rsidP="00B32746">
      <w:pPr>
        <w:pStyle w:val="Normal8pt"/>
        <w:ind w:left="567" w:firstLine="573"/>
      </w:pPr>
      <w:r>
        <w:t>Jamal</w:t>
      </w:r>
      <w:r w:rsidRPr="004A60AB">
        <w:t xml:space="preserve"> </w:t>
      </w:r>
      <w:r w:rsidR="004A60AB" w:rsidRPr="004A60AB">
        <w:t xml:space="preserve">works out the probability that they both took </w:t>
      </w:r>
      <w:r>
        <w:t>60 minutes or less</w:t>
      </w:r>
      <w:r w:rsidR="004A60AB" w:rsidRPr="004A60AB">
        <w:t xml:space="preserve"> to complete</w:t>
      </w:r>
      <w:r>
        <w:t xml:space="preserve"> </w:t>
      </w:r>
      <w:r w:rsidR="00937F1E">
        <w:tab/>
      </w:r>
      <w:r w:rsidR="004A60AB" w:rsidRPr="004A60AB">
        <w:t xml:space="preserve">the </w:t>
      </w:r>
      <w:r>
        <w:t>sponsored walk</w:t>
      </w:r>
      <w:r w:rsidRPr="004A60AB" w:rsidDel="00927E3A">
        <w:t xml:space="preserve"> </w:t>
      </w:r>
      <w:r w:rsidR="004A60AB" w:rsidRPr="004A60AB">
        <w:t>.</w:t>
      </w:r>
    </w:p>
    <w:p w14:paraId="75D128C9" w14:textId="3FA3186F" w:rsidR="004A60AB" w:rsidRPr="004A60AB" w:rsidRDefault="004A60AB" w:rsidP="002A33F1">
      <w:pPr>
        <w:pStyle w:val="Normal8pt"/>
      </w:pPr>
      <w:r w:rsidRPr="004A60AB">
        <w:tab/>
      </w:r>
      <w:r w:rsidRPr="004A60AB">
        <w:tab/>
      </w:r>
      <w:r w:rsidR="00927E3A">
        <w:t>Jamal</w:t>
      </w:r>
      <w:r w:rsidR="00927E3A" w:rsidRPr="004A60AB">
        <w:t xml:space="preserve">’s </w:t>
      </w:r>
      <w:r w:rsidRPr="004A60AB">
        <w:t>working is shown below.</w:t>
      </w:r>
    </w:p>
    <w:p w14:paraId="7416A74B" w14:textId="1402F681" w:rsidR="004A60AB" w:rsidRPr="004A60AB" w:rsidRDefault="004A60AB" w:rsidP="002A33F1">
      <w:pPr>
        <w:pStyle w:val="Normal8pt"/>
      </w:pPr>
    </w:p>
    <w:p w14:paraId="241CE740" w14:textId="681FED1D" w:rsidR="004A60AB" w:rsidRPr="004A60AB" w:rsidRDefault="004A60AB" w:rsidP="002A33F1">
      <w:pPr>
        <w:pStyle w:val="Normal8pt"/>
      </w:pPr>
      <w:r w:rsidRPr="004A60AB">
        <w:tab/>
      </w:r>
      <w:r w:rsidRPr="004A60AB">
        <w:tab/>
      </w:r>
      <w:r w:rsidR="00937F1E" w:rsidRPr="004A60AB">
        <w:rPr>
          <w:noProof/>
        </w:rPr>
        <mc:AlternateContent>
          <mc:Choice Requires="wps">
            <w:drawing>
              <wp:inline distT="0" distB="0" distL="0" distR="0" wp14:anchorId="2BD85BB6" wp14:editId="0CC5E836">
                <wp:extent cx="5248049" cy="1430105"/>
                <wp:effectExtent l="0" t="0" r="10160" b="17780"/>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049" cy="1430105"/>
                        </a:xfrm>
                        <a:prstGeom prst="roundRect">
                          <a:avLst>
                            <a:gd name="adj" fmla="val 7704"/>
                          </a:avLst>
                        </a:prstGeom>
                        <a:solidFill>
                          <a:srgbClr val="FFFFFF"/>
                        </a:solidFill>
                        <a:ln w="6350">
                          <a:solidFill>
                            <a:srgbClr val="000000"/>
                          </a:solidFill>
                          <a:miter lim="800000"/>
                          <a:headEnd/>
                          <a:tailEnd/>
                        </a:ln>
                      </wps:spPr>
                      <wps:txbx>
                        <w:txbxContent>
                          <w:p w14:paraId="04435028" w14:textId="063ADB3A" w:rsidR="004B050E" w:rsidRPr="00937F1E" w:rsidRDefault="004B050E" w:rsidP="00937F1E">
                            <w:pPr>
                              <w:rPr>
                                <w:rFonts w:ascii="Comic Sans MS" w:hAnsi="Comic Sans MS"/>
                              </w:rPr>
                            </w:pPr>
                            <w:r w:rsidRPr="00937F1E">
                              <w:rPr>
                                <w:rFonts w:ascii="Comic Sans MS" w:hAnsi="Comic Sans MS"/>
                              </w:rPr>
                              <w:t xml:space="preserve">The number of students who took </w:t>
                            </w:r>
                            <w:r w:rsidR="00927E3A" w:rsidRPr="00B32746">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 xml:space="preserve">is </w:t>
                            </w:r>
                            <w:r w:rsidR="00927E3A">
                              <w:rPr>
                                <w:rFonts w:ascii="Comic Sans MS" w:hAnsi="Comic Sans MS"/>
                              </w:rPr>
                              <w:t>18</w:t>
                            </w:r>
                            <w:r w:rsidRPr="00937F1E">
                              <w:rPr>
                                <w:rFonts w:ascii="Comic Sans MS" w:hAnsi="Comic Sans MS"/>
                              </w:rPr>
                              <w:t xml:space="preserve"> + </w:t>
                            </w:r>
                            <w:r w:rsidR="00927E3A">
                              <w:rPr>
                                <w:rFonts w:ascii="Comic Sans MS" w:hAnsi="Comic Sans MS"/>
                              </w:rPr>
                              <w:t>32</w:t>
                            </w:r>
                            <w:r w:rsidRPr="00937F1E">
                              <w:rPr>
                                <w:rFonts w:ascii="Comic Sans MS" w:hAnsi="Comic Sans MS"/>
                              </w:rPr>
                              <w:t xml:space="preserve"> = </w:t>
                            </w:r>
                            <w:r w:rsidR="00927E3A">
                              <w:rPr>
                                <w:rFonts w:ascii="Comic Sans MS" w:hAnsi="Comic Sans MS"/>
                              </w:rPr>
                              <w:t>5</w:t>
                            </w:r>
                            <w:r w:rsidRPr="00937F1E">
                              <w:rPr>
                                <w:rFonts w:ascii="Comic Sans MS" w:hAnsi="Comic Sans MS"/>
                              </w:rPr>
                              <w:t>0</w:t>
                            </w:r>
                          </w:p>
                          <w:p w14:paraId="725B9654" w14:textId="77777777" w:rsidR="004B050E" w:rsidRPr="00937F1E" w:rsidRDefault="004B050E" w:rsidP="00937F1E">
                            <w:pPr>
                              <w:rPr>
                                <w:rFonts w:asciiTheme="minorHAnsi" w:hAnsiTheme="minorHAnsi" w:cstheme="minorHAnsi"/>
                              </w:rPr>
                            </w:pPr>
                          </w:p>
                          <w:p w14:paraId="3EA2F8B2" w14:textId="430C3B82" w:rsidR="004B050E" w:rsidRPr="00937F1E" w:rsidRDefault="004B050E" w:rsidP="00927E3A">
                            <w:pPr>
                              <w:rPr>
                                <w:rFonts w:ascii="Comic Sans MS" w:hAnsi="Comic Sans MS"/>
                              </w:rPr>
                            </w:pPr>
                            <w:r w:rsidRPr="00937F1E">
                              <w:rPr>
                                <w:rFonts w:ascii="Comic Sans MS" w:hAnsi="Comic Sans MS"/>
                              </w:rPr>
                              <w:t xml:space="preserve">The probability that one student took </w:t>
                            </w:r>
                            <w:r w:rsidR="00927E3A" w:rsidRPr="00903A3C">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is</w:t>
                            </w:r>
                            <w:r w:rsidR="0057232D">
                              <w:rPr>
                                <w:rFonts w:ascii="Comic Sans MS" w:hAnsi="Comic Sans MS"/>
                              </w:rPr>
                              <w:t xml:space="preserve"> </w:t>
                            </w:r>
                            <w:r w:rsidR="00CF74EA" w:rsidRPr="00C21807">
                              <w:rPr>
                                <w:rFonts w:ascii="Comic Sans MS" w:hAnsi="Comic Sans MS"/>
                                <w:position w:val="-22"/>
                              </w:rPr>
                              <w:object w:dxaOrig="720" w:dyaOrig="580" w14:anchorId="55809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5pt;height:29.2pt" o:ole="">
                                  <v:imagedata r:id="rId27" o:title=""/>
                                </v:shape>
                                <o:OLEObject Type="Embed" ProgID="Equation.DSMT4" ShapeID="_x0000_i1026" DrawAspect="Content" ObjectID="_1760199259" r:id="rId28"/>
                              </w:object>
                            </w:r>
                            <w:r w:rsidRPr="00937F1E">
                              <w:rPr>
                                <w:rFonts w:ascii="Comic Sans MS" w:hAnsi="Comic Sans MS"/>
                              </w:rPr>
                              <w:t xml:space="preserve"> </w:t>
                            </w:r>
                          </w:p>
                          <w:p w14:paraId="5C97D61B" w14:textId="77777777" w:rsidR="004B050E" w:rsidRPr="00937F1E" w:rsidRDefault="004B050E" w:rsidP="00937F1E">
                            <w:pPr>
                              <w:rPr>
                                <w:rFonts w:asciiTheme="minorHAnsi" w:hAnsiTheme="minorHAnsi" w:cstheme="minorHAnsi"/>
                              </w:rPr>
                            </w:pPr>
                          </w:p>
                          <w:p w14:paraId="47FDA140" w14:textId="5568E5C2" w:rsidR="004B050E" w:rsidRPr="00937F1E" w:rsidRDefault="004B050E" w:rsidP="00927E3A">
                            <w:pPr>
                              <w:rPr>
                                <w:rFonts w:ascii="Comic Sans MS" w:hAnsi="Comic Sans MS"/>
                              </w:rPr>
                            </w:pPr>
                            <w:r w:rsidRPr="00937F1E">
                              <w:rPr>
                                <w:rFonts w:ascii="Comic Sans MS" w:hAnsi="Comic Sans MS"/>
                              </w:rPr>
                              <w:t xml:space="preserve">The probability they both took </w:t>
                            </w:r>
                            <w:r w:rsidR="00927E3A" w:rsidRPr="00903A3C">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is</w:t>
                            </w:r>
                            <w:r w:rsidR="00CF74EA">
                              <w:rPr>
                                <w:rFonts w:ascii="Comic Sans MS" w:hAnsi="Comic Sans MS"/>
                              </w:rPr>
                              <w:t xml:space="preserve"> </w:t>
                            </w:r>
                            <w:r w:rsidR="00F340A6" w:rsidRPr="00925363">
                              <w:rPr>
                                <w:rFonts w:ascii="Comic Sans MS" w:hAnsi="Comic Sans MS"/>
                                <w:position w:val="-22"/>
                              </w:rPr>
                              <w:object w:dxaOrig="1060" w:dyaOrig="580" w14:anchorId="514CB450">
                                <v:shape id="_x0000_i1028" type="#_x0000_t75" style="width:53.2pt;height:29.2pt" o:ole="">
                                  <v:imagedata r:id="rId29" o:title=""/>
                                </v:shape>
                                <o:OLEObject Type="Embed" ProgID="Equation.DSMT4" ShapeID="_x0000_i1028" DrawAspect="Content" ObjectID="_1760199260" r:id="rId30"/>
                              </w:object>
                            </w:r>
                            <w:r w:rsidRPr="00937F1E">
                              <w:rPr>
                                <w:rFonts w:ascii="Comic Sans MS" w:hAnsi="Comic Sans MS"/>
                              </w:rPr>
                              <w:t xml:space="preserve"> </w:t>
                            </w:r>
                          </w:p>
                        </w:txbxContent>
                      </wps:txbx>
                      <wps:bodyPr rot="0" vert="horz" wrap="square" lIns="91440" tIns="45720" rIns="91440" bIns="45720" anchor="t" anchorCtr="0" upright="1">
                        <a:noAutofit/>
                      </wps:bodyPr>
                    </wps:wsp>
                  </a:graphicData>
                </a:graphic>
              </wp:inline>
            </w:drawing>
          </mc:Choice>
          <mc:Fallback xmlns:w16du="http://schemas.microsoft.com/office/word/2023/wordml/word16du">
            <w:pict>
              <v:roundrect w14:anchorId="2BD85BB6" id="Text Box 19" o:spid="_x0000_s1039" style="width:413.25pt;height:112.6pt;visibility:visible;mso-wrap-style:square;mso-left-percent:-10001;mso-top-percent:-10001;mso-position-horizontal:absolute;mso-position-horizontal-relative:char;mso-position-vertical:absolute;mso-position-vertical-relative:line;mso-left-percent:-10001;mso-top-percent:-10001;v-text-anchor:top" arcsize="504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" strokeweight=".5pt">
                <v:stroke joinstyle="miter"/>
                <v:textbox>
                  <w:txbxContent>
                    <w:p w14:paraId="04435028" w14:textId="063ADB3A" w:rsidR="004B050E" w:rsidRPr="00937F1E" w:rsidRDefault="004B050E" w:rsidP="00937F1E">
                      <w:pPr>
                        <w:rPr>
                          <w:rFonts w:ascii="Comic Sans MS" w:hAnsi="Comic Sans MS"/>
                        </w:rPr>
                      </w:pPr>
                      <w:r w:rsidRPr="00937F1E">
                        <w:rPr>
                          <w:rFonts w:ascii="Comic Sans MS" w:hAnsi="Comic Sans MS"/>
                        </w:rPr>
                        <w:t xml:space="preserve">The number of students who took </w:t>
                      </w:r>
                      <w:r w:rsidR="00927E3A" w:rsidRPr="00B32746">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 xml:space="preserve">is </w:t>
                      </w:r>
                      <w:r w:rsidR="00927E3A">
                        <w:rPr>
                          <w:rFonts w:ascii="Comic Sans MS" w:hAnsi="Comic Sans MS"/>
                        </w:rPr>
                        <w:t>18</w:t>
                      </w:r>
                      <w:r w:rsidRPr="00937F1E">
                        <w:rPr>
                          <w:rFonts w:ascii="Comic Sans MS" w:hAnsi="Comic Sans MS"/>
                        </w:rPr>
                        <w:t xml:space="preserve"> + </w:t>
                      </w:r>
                      <w:r w:rsidR="00927E3A">
                        <w:rPr>
                          <w:rFonts w:ascii="Comic Sans MS" w:hAnsi="Comic Sans MS"/>
                        </w:rPr>
                        <w:t>32</w:t>
                      </w:r>
                      <w:r w:rsidRPr="00937F1E">
                        <w:rPr>
                          <w:rFonts w:ascii="Comic Sans MS" w:hAnsi="Comic Sans MS"/>
                        </w:rPr>
                        <w:t xml:space="preserve"> = </w:t>
                      </w:r>
                      <w:r w:rsidR="00927E3A">
                        <w:rPr>
                          <w:rFonts w:ascii="Comic Sans MS" w:hAnsi="Comic Sans MS"/>
                        </w:rPr>
                        <w:t>5</w:t>
                      </w:r>
                      <w:r w:rsidRPr="00937F1E">
                        <w:rPr>
                          <w:rFonts w:ascii="Comic Sans MS" w:hAnsi="Comic Sans MS"/>
                        </w:rPr>
                        <w:t>0</w:t>
                      </w:r>
                    </w:p>
                    <w:p w14:paraId="725B9654" w14:textId="77777777" w:rsidR="004B050E" w:rsidRPr="00937F1E" w:rsidRDefault="004B050E" w:rsidP="00937F1E">
                      <w:pPr>
                        <w:rPr>
                          <w:rFonts w:asciiTheme="minorHAnsi" w:hAnsiTheme="minorHAnsi" w:cstheme="minorHAnsi"/>
                        </w:rPr>
                      </w:pPr>
                    </w:p>
                    <w:p w14:paraId="3EA2F8B2" w14:textId="430C3B82" w:rsidR="004B050E" w:rsidRPr="00937F1E" w:rsidRDefault="004B050E" w:rsidP="00927E3A">
                      <w:pPr>
                        <w:rPr>
                          <w:rFonts w:ascii="Comic Sans MS" w:hAnsi="Comic Sans MS"/>
                        </w:rPr>
                      </w:pPr>
                      <w:r w:rsidRPr="00937F1E">
                        <w:rPr>
                          <w:rFonts w:ascii="Comic Sans MS" w:hAnsi="Comic Sans MS"/>
                        </w:rPr>
                        <w:t xml:space="preserve">The probability that one student took </w:t>
                      </w:r>
                      <w:r w:rsidR="00927E3A" w:rsidRPr="00903A3C">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is</w:t>
                      </w:r>
                      <w:r w:rsidR="0057232D">
                        <w:rPr>
                          <w:rFonts w:ascii="Comic Sans MS" w:hAnsi="Comic Sans MS"/>
                        </w:rPr>
                        <w:t xml:space="preserve"> </w:t>
                      </w:r>
                      <w:r w:rsidR="00CF74EA" w:rsidRPr="00C21807">
                        <w:rPr>
                          <w:rFonts w:ascii="Comic Sans MS" w:hAnsi="Comic Sans MS"/>
                          <w:position w:val="-22"/>
                        </w:rPr>
                        <w:object w:dxaOrig="720" w:dyaOrig="580" w14:anchorId="558090AB">
                          <v:shape id="_x0000_i1031" type="#_x0000_t75" style="width:36.75pt;height:29.25pt" o:ole="">
                            <v:imagedata r:id="rId31" o:title=""/>
                          </v:shape>
                          <o:OLEObject Type="Embed" ProgID="Equation.DSMT4" ShapeID="_x0000_i1031" DrawAspect="Content" ObjectID="_1759810846" r:id="rId34"/>
                        </w:object>
                      </w:r>
                      <w:r w:rsidRPr="00937F1E">
                        <w:rPr>
                          <w:rFonts w:ascii="Comic Sans MS" w:hAnsi="Comic Sans MS"/>
                        </w:rPr>
                        <w:t xml:space="preserve"> </w:t>
                      </w:r>
                    </w:p>
                    <w:p w14:paraId="5C97D61B" w14:textId="77777777" w:rsidR="004B050E" w:rsidRPr="00937F1E" w:rsidRDefault="004B050E" w:rsidP="00937F1E">
                      <w:pPr>
                        <w:rPr>
                          <w:rFonts w:asciiTheme="minorHAnsi" w:hAnsiTheme="minorHAnsi" w:cstheme="minorHAnsi"/>
                        </w:rPr>
                      </w:pPr>
                    </w:p>
                    <w:p w14:paraId="47FDA140" w14:textId="5568E5C2" w:rsidR="004B050E" w:rsidRPr="00937F1E" w:rsidRDefault="004B050E" w:rsidP="00927E3A">
                      <w:pPr>
                        <w:rPr>
                          <w:rFonts w:ascii="Comic Sans MS" w:hAnsi="Comic Sans MS"/>
                        </w:rPr>
                      </w:pPr>
                      <w:r w:rsidRPr="00937F1E">
                        <w:rPr>
                          <w:rFonts w:ascii="Comic Sans MS" w:hAnsi="Comic Sans MS"/>
                        </w:rPr>
                        <w:t xml:space="preserve">The probability they both took </w:t>
                      </w:r>
                      <w:r w:rsidR="00927E3A" w:rsidRPr="00903A3C">
                        <w:rPr>
                          <w:rFonts w:ascii="Comic Sans MS" w:hAnsi="Comic Sans MS"/>
                        </w:rPr>
                        <w:t>60 minutes or less</w:t>
                      </w:r>
                      <w:r w:rsidR="00927E3A" w:rsidRPr="00937F1E" w:rsidDel="00927E3A">
                        <w:rPr>
                          <w:rFonts w:ascii="Comic Sans MS" w:hAnsi="Comic Sans MS"/>
                        </w:rPr>
                        <w:t xml:space="preserve"> </w:t>
                      </w:r>
                      <w:r w:rsidRPr="00937F1E">
                        <w:rPr>
                          <w:rFonts w:ascii="Comic Sans MS" w:hAnsi="Comic Sans MS"/>
                        </w:rPr>
                        <w:t>is</w:t>
                      </w:r>
                      <w:r w:rsidR="00CF74EA">
                        <w:rPr>
                          <w:rFonts w:ascii="Comic Sans MS" w:hAnsi="Comic Sans MS"/>
                        </w:rPr>
                        <w:t xml:space="preserve"> </w:t>
                      </w:r>
                      <w:r w:rsidR="00F340A6" w:rsidRPr="00925363">
                        <w:rPr>
                          <w:rFonts w:ascii="Comic Sans MS" w:hAnsi="Comic Sans MS"/>
                          <w:position w:val="-22"/>
                        </w:rPr>
                        <w:object w:dxaOrig="1060" w:dyaOrig="580" w14:anchorId="514CB450">
                          <v:shape id="_x0000_i1032" type="#_x0000_t75" style="width:53.25pt;height:29.25pt" o:ole="">
                            <v:imagedata r:id="rId32" o:title=""/>
                          </v:shape>
                          <o:OLEObject Type="Embed" ProgID="Equation.DSMT4" ShapeID="_x0000_i1032" DrawAspect="Content" ObjectID="_1759810847" r:id="rId35"/>
                        </w:object>
                      </w:r>
                      <w:r w:rsidRPr="00937F1E">
                        <w:rPr>
                          <w:rFonts w:ascii="Comic Sans MS" w:hAnsi="Comic Sans MS"/>
                        </w:rPr>
                        <w:t xml:space="preserve"> </w:t>
                      </w:r>
                    </w:p>
                  </w:txbxContent>
                </v:textbox>
                <w10:anchorlock/>
              </v:roundrect>
            </w:pict>
          </mc:Fallback>
        </mc:AlternateContent>
      </w:r>
    </w:p>
    <w:p w14:paraId="03E05799" w14:textId="6010EDD7" w:rsidR="004A60AB" w:rsidRPr="004A60AB" w:rsidRDefault="004A60AB" w:rsidP="002A33F1">
      <w:pPr>
        <w:pStyle w:val="Normal8pt"/>
      </w:pPr>
    </w:p>
    <w:p w14:paraId="508D37C9" w14:textId="1CF700EF" w:rsidR="004A60AB" w:rsidRPr="004A60AB" w:rsidRDefault="004A60AB" w:rsidP="002A33F1">
      <w:pPr>
        <w:pStyle w:val="Normal8pt"/>
        <w:tabs>
          <w:tab w:val="left" w:pos="567"/>
          <w:tab w:val="left" w:pos="1134"/>
        </w:tabs>
      </w:pPr>
      <w:r w:rsidRPr="004A60AB">
        <w:tab/>
      </w:r>
      <w:r w:rsidRPr="004A60AB">
        <w:tab/>
        <w:t xml:space="preserve">Explain the error in their method and write the correct calculation that </w:t>
      </w:r>
      <w:r w:rsidR="00927E3A">
        <w:t>Jamal</w:t>
      </w:r>
      <w:r w:rsidR="00927E3A" w:rsidRPr="004A60AB">
        <w:t xml:space="preserve"> </w:t>
      </w:r>
      <w:r w:rsidRPr="004A60AB">
        <w:t>needs to do.</w:t>
      </w:r>
    </w:p>
    <w:p w14:paraId="54A2047E" w14:textId="77777777" w:rsidR="004A60AB" w:rsidRPr="004A60AB" w:rsidRDefault="004A60AB" w:rsidP="002A33F1">
      <w:pPr>
        <w:pStyle w:val="Normal8pt"/>
      </w:pPr>
      <w:r w:rsidRPr="004A60AB">
        <w:tab/>
      </w:r>
      <w:r w:rsidRPr="004A60AB">
        <w:tab/>
        <w:t>You do not need to work out the answer to the calculation.</w:t>
      </w:r>
    </w:p>
    <w:p w14:paraId="465E22F3" w14:textId="77777777" w:rsidR="00937F1E" w:rsidRDefault="00937F1E" w:rsidP="002A33F1">
      <w:pPr>
        <w:pStyle w:val="Normal8pt"/>
      </w:pPr>
    </w:p>
    <w:p w14:paraId="246FA6CF" w14:textId="6A9A45EB" w:rsidR="00937F1E" w:rsidRPr="006F1839" w:rsidRDefault="006F1839" w:rsidP="002A33F1">
      <w:pPr>
        <w:pStyle w:val="Normal8pt"/>
        <w:ind w:left="1134"/>
        <w:rPr>
          <w:rFonts w:cs="Arial"/>
        </w:rPr>
      </w:pPr>
      <w:r>
        <w:rPr>
          <w:rFonts w:cs="Arial"/>
        </w:rPr>
        <w:t xml:space="preserve">The error is </w:t>
      </w:r>
      <w:r w:rsidR="00937F1E">
        <w:t>....……..</w:t>
      </w:r>
      <w:r w:rsidR="00937F1E" w:rsidRPr="000C2AAB">
        <w:t>……………………………</w:t>
      </w:r>
      <w:r>
        <w:t>……</w:t>
      </w:r>
      <w:r w:rsidR="00937F1E" w:rsidRPr="000C2AAB">
        <w:t>……………………………………………</w:t>
      </w:r>
      <w:r>
        <w:t>...</w:t>
      </w:r>
    </w:p>
    <w:p w14:paraId="6A5F2791" w14:textId="77777777" w:rsidR="00937F1E" w:rsidRDefault="00937F1E" w:rsidP="002A33F1">
      <w:pPr>
        <w:pStyle w:val="Normal8pt"/>
        <w:ind w:left="1134"/>
      </w:pPr>
    </w:p>
    <w:p w14:paraId="5F7DD3BE" w14:textId="6530A068" w:rsidR="00937F1E" w:rsidRDefault="00937F1E" w:rsidP="002A33F1">
      <w:pPr>
        <w:pStyle w:val="Normal8pt"/>
        <w:ind w:left="1134"/>
      </w:pPr>
      <w:r>
        <w:t>.…………....</w:t>
      </w:r>
      <w:r w:rsidRPr="000C2AAB">
        <w:t>…………………</w:t>
      </w:r>
      <w:r w:rsidR="006F1839">
        <w:t>…..</w:t>
      </w:r>
      <w:r w:rsidRPr="000C2AAB">
        <w:t>………………………………………………………………</w:t>
      </w:r>
      <w:r w:rsidR="006F1839">
        <w:t>…...</w:t>
      </w:r>
    </w:p>
    <w:p w14:paraId="793119B4" w14:textId="77777777" w:rsidR="00937F1E" w:rsidRDefault="00937F1E" w:rsidP="002A33F1">
      <w:pPr>
        <w:pStyle w:val="Normal8pt"/>
        <w:ind w:left="1134"/>
      </w:pPr>
    </w:p>
    <w:p w14:paraId="7589AFFF" w14:textId="05D22ADE" w:rsidR="00937F1E" w:rsidRPr="006F1839" w:rsidRDefault="006F1839" w:rsidP="002A33F1">
      <w:pPr>
        <w:pStyle w:val="Normal8pt"/>
        <w:ind w:left="1134"/>
        <w:rPr>
          <w:rFonts w:cs="Arial"/>
        </w:rPr>
      </w:pPr>
      <w:r>
        <w:rPr>
          <w:rFonts w:cs="Arial"/>
        </w:rPr>
        <w:t xml:space="preserve">The correct calculation is </w:t>
      </w:r>
      <w:r>
        <w:t>....……..</w:t>
      </w:r>
      <w:r w:rsidRPr="000C2AAB">
        <w:t>………………</w:t>
      </w:r>
      <w:r>
        <w:t>………………………</w:t>
      </w:r>
      <w:r w:rsidRPr="000C2AAB">
        <w:t>……………………</w:t>
      </w:r>
      <w:r>
        <w:t>.</w:t>
      </w:r>
      <w:r w:rsidRPr="006F1839">
        <w:rPr>
          <w:b/>
          <w:bCs/>
        </w:rPr>
        <w:t xml:space="preserve"> </w:t>
      </w:r>
      <w:r w:rsidRPr="00511C04">
        <w:rPr>
          <w:b/>
          <w:bCs/>
        </w:rPr>
        <w:t>[</w:t>
      </w:r>
      <w:r>
        <w:rPr>
          <w:b/>
          <w:bCs/>
        </w:rPr>
        <w:t>2</w:t>
      </w:r>
      <w:r w:rsidRPr="00511C04">
        <w:rPr>
          <w:b/>
          <w:bCs/>
        </w:rPr>
        <w:t>]</w:t>
      </w:r>
    </w:p>
    <w:p w14:paraId="29B656EA" w14:textId="77777777" w:rsidR="004A60AB" w:rsidRDefault="004A60AB" w:rsidP="002A33F1">
      <w:pPr>
        <w:pStyle w:val="Normal8pt"/>
        <w:rPr>
          <w:b/>
        </w:rPr>
      </w:pPr>
    </w:p>
    <w:p w14:paraId="1DD0F756" w14:textId="77777777" w:rsidR="004A60AB" w:rsidRDefault="004A60AB" w:rsidP="002A33F1">
      <w:pPr>
        <w:pStyle w:val="Normal8pt"/>
        <w:rPr>
          <w:b/>
        </w:rPr>
      </w:pPr>
    </w:p>
    <w:p w14:paraId="3AF2F693" w14:textId="77777777" w:rsidR="00A3711A" w:rsidRPr="00A3711A" w:rsidRDefault="00A3711A" w:rsidP="00A3711A"/>
    <w:p w14:paraId="15EA38CD" w14:textId="77777777" w:rsidR="00A3711A" w:rsidRPr="00A3711A" w:rsidRDefault="00A3711A" w:rsidP="00A3711A"/>
    <w:p w14:paraId="5591CA51" w14:textId="77777777" w:rsidR="00A3711A" w:rsidRPr="00A3711A" w:rsidRDefault="00A3711A" w:rsidP="00A3711A"/>
    <w:p w14:paraId="550B67F5" w14:textId="77777777" w:rsidR="00A3711A" w:rsidRPr="00A3711A" w:rsidRDefault="00A3711A" w:rsidP="00A3711A"/>
    <w:p w14:paraId="319FF660" w14:textId="6AC32AE9" w:rsidR="006F1839" w:rsidRDefault="006F1839">
      <w:pPr>
        <w:spacing w:line="240" w:lineRule="auto"/>
      </w:pPr>
      <w:r>
        <w:br w:type="page"/>
      </w:r>
    </w:p>
    <w:p w14:paraId="5C52298C" w14:textId="77777777" w:rsidR="00A3711A" w:rsidRPr="00A3711A" w:rsidRDefault="00A3711A" w:rsidP="002A33F1">
      <w:pPr>
        <w:pStyle w:val="Normal8pt"/>
      </w:pPr>
    </w:p>
    <w:p w14:paraId="5F361B3F" w14:textId="7460A810" w:rsidR="006F1839" w:rsidRPr="006F1839" w:rsidRDefault="006F1839" w:rsidP="002A33F1">
      <w:pPr>
        <w:pStyle w:val="Normal8pt"/>
      </w:pPr>
      <w:r w:rsidRPr="006F1839">
        <w:rPr>
          <w:b/>
          <w:bCs/>
        </w:rPr>
        <w:t>(b)</w:t>
      </w:r>
      <w:r w:rsidRPr="006F1839">
        <w:tab/>
        <w:t xml:space="preserve">Two students are picked at random from those who took </w:t>
      </w:r>
      <w:r w:rsidR="006D7E99">
        <w:t>more than 60 minutes.</w:t>
      </w:r>
    </w:p>
    <w:p w14:paraId="39C0275D" w14:textId="77777777" w:rsidR="006F1839" w:rsidRPr="006F1839" w:rsidRDefault="006F1839" w:rsidP="002A33F1">
      <w:pPr>
        <w:pStyle w:val="Normal8pt"/>
      </w:pPr>
    </w:p>
    <w:p w14:paraId="1BB2EEB5" w14:textId="1F0CB62D" w:rsidR="006F1839" w:rsidRPr="006F1839" w:rsidRDefault="006F1839" w:rsidP="002A33F1">
      <w:pPr>
        <w:pStyle w:val="Normal8pt"/>
        <w:ind w:left="567"/>
      </w:pPr>
      <w:r w:rsidRPr="006F1839">
        <w:t xml:space="preserve">Find the probability that one of them took </w:t>
      </w:r>
      <w:r w:rsidR="006D7E99">
        <w:t>7</w:t>
      </w:r>
      <w:r w:rsidR="006D7E99" w:rsidRPr="006F1839">
        <w:t>0</w:t>
      </w:r>
      <w:r w:rsidR="006D7E99">
        <w:t xml:space="preserve"> minute</w:t>
      </w:r>
      <w:r w:rsidR="006D7E99" w:rsidRPr="006F1839">
        <w:t xml:space="preserve">s </w:t>
      </w:r>
      <w:r w:rsidRPr="006F1839">
        <w:t xml:space="preserve">or less and the other took more than </w:t>
      </w:r>
      <w:r>
        <w:br/>
      </w:r>
      <w:r w:rsidR="006D7E99">
        <w:t>8</w:t>
      </w:r>
      <w:r w:rsidRPr="006F1839">
        <w:t>0</w:t>
      </w:r>
      <w:r>
        <w:t xml:space="preserve"> </w:t>
      </w:r>
      <w:r w:rsidR="006D7E99">
        <w:t>minute</w:t>
      </w:r>
      <w:r w:rsidR="006D7E99" w:rsidRPr="006F1839">
        <w:t>s</w:t>
      </w:r>
      <w:r w:rsidRPr="006F1839">
        <w:t>.</w:t>
      </w:r>
    </w:p>
    <w:p w14:paraId="3A7C5A04" w14:textId="50BB245D" w:rsidR="006F1839" w:rsidRPr="006F1839" w:rsidRDefault="006F1839" w:rsidP="002A33F1">
      <w:pPr>
        <w:pStyle w:val="Normal8pt"/>
      </w:pPr>
      <w:r w:rsidRPr="006F1839">
        <w:tab/>
        <w:t>You must show your working.</w:t>
      </w:r>
    </w:p>
    <w:p w14:paraId="4F961123" w14:textId="77777777" w:rsidR="006F1839" w:rsidRPr="006F1839" w:rsidRDefault="006F1839" w:rsidP="002A33F1">
      <w:pPr>
        <w:pStyle w:val="Normal8pt"/>
      </w:pPr>
    </w:p>
    <w:p w14:paraId="4B1C42B5" w14:textId="77777777" w:rsidR="006F1839" w:rsidRPr="006F1839" w:rsidRDefault="006F1839" w:rsidP="002A33F1">
      <w:pPr>
        <w:pStyle w:val="Normal8pt"/>
      </w:pPr>
    </w:p>
    <w:p w14:paraId="1637EF2D" w14:textId="77777777" w:rsidR="006F1839" w:rsidRPr="006F1839" w:rsidRDefault="006F1839" w:rsidP="002A33F1">
      <w:pPr>
        <w:pStyle w:val="Normal8pt"/>
      </w:pPr>
    </w:p>
    <w:p w14:paraId="7ADF4784" w14:textId="77777777" w:rsidR="006F1839" w:rsidRPr="006F1839" w:rsidRDefault="006F1839" w:rsidP="002A33F1">
      <w:pPr>
        <w:pStyle w:val="Normal8pt"/>
      </w:pPr>
    </w:p>
    <w:p w14:paraId="62C79FAB" w14:textId="77777777" w:rsidR="006F1839" w:rsidRPr="006F1839" w:rsidRDefault="006F1839" w:rsidP="002A33F1">
      <w:pPr>
        <w:pStyle w:val="Normal8pt"/>
      </w:pPr>
    </w:p>
    <w:p w14:paraId="1F4541C2" w14:textId="77777777" w:rsidR="006F1839" w:rsidRPr="006F1839" w:rsidRDefault="006F1839" w:rsidP="002A33F1">
      <w:pPr>
        <w:pStyle w:val="Normal8pt"/>
      </w:pPr>
    </w:p>
    <w:p w14:paraId="3EF872C3" w14:textId="77777777" w:rsidR="006F1839" w:rsidRPr="006F1839" w:rsidRDefault="006F1839" w:rsidP="002A33F1">
      <w:pPr>
        <w:pStyle w:val="Normal8pt"/>
      </w:pPr>
    </w:p>
    <w:p w14:paraId="5C578106" w14:textId="77777777" w:rsidR="006F1839" w:rsidRPr="006F1839" w:rsidRDefault="006F1839" w:rsidP="002A33F1">
      <w:pPr>
        <w:pStyle w:val="Normal8pt"/>
      </w:pPr>
    </w:p>
    <w:p w14:paraId="23FDA962" w14:textId="77777777" w:rsidR="006F1839" w:rsidRPr="006F1839" w:rsidRDefault="006F1839" w:rsidP="002A33F1">
      <w:pPr>
        <w:pStyle w:val="Normal8pt"/>
      </w:pPr>
    </w:p>
    <w:p w14:paraId="5557E526" w14:textId="77777777" w:rsidR="006F1839" w:rsidRPr="006F1839" w:rsidRDefault="006F1839" w:rsidP="002A33F1">
      <w:pPr>
        <w:pStyle w:val="Normal8pt"/>
      </w:pPr>
    </w:p>
    <w:p w14:paraId="27FEC6C3" w14:textId="77777777" w:rsidR="006F1839" w:rsidRPr="006F1839" w:rsidRDefault="006F1839" w:rsidP="002A33F1">
      <w:pPr>
        <w:pStyle w:val="Normal8pt"/>
      </w:pPr>
    </w:p>
    <w:p w14:paraId="741BE627" w14:textId="77777777" w:rsidR="006F1839" w:rsidRPr="006F1839" w:rsidRDefault="006F1839" w:rsidP="002A33F1">
      <w:pPr>
        <w:pStyle w:val="Normal8pt"/>
      </w:pPr>
    </w:p>
    <w:p w14:paraId="6D5952A9" w14:textId="77777777" w:rsidR="006F1839" w:rsidRPr="006F1839" w:rsidRDefault="006F1839" w:rsidP="002A33F1">
      <w:pPr>
        <w:pStyle w:val="Normal8pt"/>
      </w:pPr>
    </w:p>
    <w:p w14:paraId="16C51E33" w14:textId="77777777" w:rsidR="006F1839" w:rsidRPr="006F1839" w:rsidRDefault="006F1839" w:rsidP="002A33F1">
      <w:pPr>
        <w:pStyle w:val="Normal8pt"/>
      </w:pPr>
    </w:p>
    <w:p w14:paraId="2324474C" w14:textId="77777777" w:rsidR="006F1839" w:rsidRPr="006F1839" w:rsidRDefault="006F1839" w:rsidP="002A33F1">
      <w:pPr>
        <w:pStyle w:val="Normal8pt"/>
      </w:pPr>
    </w:p>
    <w:p w14:paraId="41CFEE00" w14:textId="77777777" w:rsidR="006F1839" w:rsidRPr="006F1839" w:rsidRDefault="006F1839" w:rsidP="002A33F1">
      <w:pPr>
        <w:pStyle w:val="Normal8pt"/>
      </w:pPr>
    </w:p>
    <w:p w14:paraId="60EA4319" w14:textId="77777777" w:rsidR="006F1839" w:rsidRPr="006F1839" w:rsidRDefault="006F1839" w:rsidP="002A33F1">
      <w:pPr>
        <w:pStyle w:val="Normal8pt"/>
      </w:pPr>
    </w:p>
    <w:p w14:paraId="161D12C4" w14:textId="77777777" w:rsidR="006F1839" w:rsidRPr="006F1839" w:rsidRDefault="006F1839" w:rsidP="002A33F1">
      <w:pPr>
        <w:pStyle w:val="Normal8pt"/>
      </w:pPr>
    </w:p>
    <w:p w14:paraId="7465A644" w14:textId="77777777" w:rsidR="006F1839" w:rsidRPr="006F1839" w:rsidRDefault="006F1839" w:rsidP="002A33F1">
      <w:pPr>
        <w:pStyle w:val="Normal8pt"/>
      </w:pPr>
    </w:p>
    <w:p w14:paraId="7AA88053" w14:textId="77777777" w:rsidR="006F1839" w:rsidRPr="006F1839" w:rsidRDefault="006F1839" w:rsidP="002A33F1">
      <w:pPr>
        <w:pStyle w:val="Normal8pt"/>
      </w:pPr>
    </w:p>
    <w:p w14:paraId="2D4FF9A6" w14:textId="77777777" w:rsidR="006F1839" w:rsidRPr="006F1839" w:rsidRDefault="006F1839" w:rsidP="002A33F1">
      <w:pPr>
        <w:pStyle w:val="Normal8pt"/>
      </w:pPr>
    </w:p>
    <w:p w14:paraId="702914C4" w14:textId="77777777" w:rsidR="006F1839" w:rsidRPr="006F1839" w:rsidRDefault="006F1839" w:rsidP="002A33F1">
      <w:pPr>
        <w:pStyle w:val="Normal8pt"/>
      </w:pPr>
    </w:p>
    <w:p w14:paraId="730E9DA2" w14:textId="77777777" w:rsidR="006F1839" w:rsidRPr="006F1839" w:rsidRDefault="006F1839" w:rsidP="002A33F1">
      <w:pPr>
        <w:pStyle w:val="Normal8pt"/>
      </w:pPr>
    </w:p>
    <w:p w14:paraId="12C24890" w14:textId="77777777" w:rsidR="006F1839" w:rsidRPr="006F1839" w:rsidRDefault="006F1839" w:rsidP="002A33F1">
      <w:pPr>
        <w:pStyle w:val="Normal8pt"/>
      </w:pPr>
    </w:p>
    <w:p w14:paraId="426687C4" w14:textId="77777777" w:rsidR="006F1839" w:rsidRPr="006F1839" w:rsidRDefault="006F1839" w:rsidP="002A33F1">
      <w:pPr>
        <w:pStyle w:val="Normal8pt"/>
      </w:pPr>
    </w:p>
    <w:p w14:paraId="727340AB" w14:textId="77777777" w:rsidR="006F1839" w:rsidRPr="006F1839" w:rsidRDefault="006F1839" w:rsidP="002A33F1">
      <w:pPr>
        <w:pStyle w:val="Normal8pt"/>
      </w:pPr>
    </w:p>
    <w:p w14:paraId="4A84D17D" w14:textId="77777777" w:rsidR="006F1839" w:rsidRPr="006F1839" w:rsidRDefault="006F1839" w:rsidP="002A33F1">
      <w:pPr>
        <w:pStyle w:val="Normal8pt"/>
      </w:pPr>
    </w:p>
    <w:p w14:paraId="020FADBE" w14:textId="77777777" w:rsidR="006F1839" w:rsidRPr="006F1839" w:rsidRDefault="006F1839" w:rsidP="002A33F1">
      <w:pPr>
        <w:pStyle w:val="Normal8pt"/>
        <w:rPr>
          <w:rFonts w:cs="Arial"/>
        </w:rPr>
      </w:pPr>
    </w:p>
    <w:p w14:paraId="60BB8894" w14:textId="77777777" w:rsidR="00A3711A" w:rsidRPr="00A3711A" w:rsidRDefault="00A3711A" w:rsidP="002A33F1">
      <w:pPr>
        <w:pStyle w:val="Normal8pt"/>
      </w:pPr>
    </w:p>
    <w:p w14:paraId="15738F74" w14:textId="7D815F26" w:rsidR="00A3711A" w:rsidRDefault="00A3711A" w:rsidP="002A33F1">
      <w:pPr>
        <w:pStyle w:val="Normal8pt"/>
      </w:pPr>
    </w:p>
    <w:p w14:paraId="672C3395" w14:textId="77777777" w:rsidR="009D075C" w:rsidRPr="00A3711A" w:rsidRDefault="009D075C" w:rsidP="002A33F1">
      <w:pPr>
        <w:pStyle w:val="Normal8pt"/>
      </w:pPr>
    </w:p>
    <w:p w14:paraId="0D530805" w14:textId="77777777" w:rsidR="00A3711A" w:rsidRPr="00A3711A" w:rsidRDefault="00A3711A" w:rsidP="002A33F1">
      <w:pPr>
        <w:pStyle w:val="Normal8pt"/>
      </w:pPr>
    </w:p>
    <w:p w14:paraId="5F5F5510" w14:textId="77777777" w:rsidR="00A3711A" w:rsidRPr="00A3711A" w:rsidRDefault="00A3711A" w:rsidP="002A33F1">
      <w:pPr>
        <w:pStyle w:val="Normal8pt"/>
      </w:pPr>
    </w:p>
    <w:p w14:paraId="299A7A28" w14:textId="0F6F20EC" w:rsidR="000D0A64" w:rsidRPr="008A5B93" w:rsidRDefault="000D0A64" w:rsidP="002A33F1">
      <w:pPr>
        <w:pStyle w:val="Normal8pt"/>
        <w:jc w:val="right"/>
      </w:pPr>
      <w:r w:rsidRPr="001C4DC9">
        <w:rPr>
          <w:b/>
          <w:bCs/>
        </w:rPr>
        <w:t>(</w:t>
      </w:r>
      <w:r>
        <w:rPr>
          <w:b/>
          <w:bCs/>
        </w:rPr>
        <w:t>b</w:t>
      </w:r>
      <w:r w:rsidRPr="001C4DC9">
        <w:rPr>
          <w:b/>
          <w:bCs/>
        </w:rPr>
        <w:t>)</w:t>
      </w:r>
      <w:r>
        <w:t xml:space="preserve"> </w:t>
      </w:r>
      <w:r w:rsidR="00C13F7C" w:rsidRPr="007972E9">
        <w:t>……..…………….……………….</w:t>
      </w:r>
      <w:r>
        <w:t xml:space="preserve"> </w:t>
      </w:r>
      <w:r w:rsidRPr="008A5B93">
        <w:rPr>
          <w:b/>
        </w:rPr>
        <w:t>[</w:t>
      </w:r>
      <w:r w:rsidR="006F1839">
        <w:rPr>
          <w:b/>
        </w:rPr>
        <w:t>5</w:t>
      </w:r>
      <w:r w:rsidRPr="008A5B93">
        <w:rPr>
          <w:b/>
        </w:rPr>
        <w:t>]</w:t>
      </w:r>
    </w:p>
    <w:p w14:paraId="405F7864" w14:textId="77777777" w:rsidR="000D0A64" w:rsidRDefault="000D0A64" w:rsidP="002A33F1">
      <w:pPr>
        <w:pStyle w:val="Normal8pt"/>
      </w:pPr>
    </w:p>
    <w:p w14:paraId="5D1B9C51" w14:textId="74DF93CC" w:rsidR="00F37F1D" w:rsidRDefault="00F37F1D" w:rsidP="002A33F1">
      <w:pPr>
        <w:pStyle w:val="Normal8pt"/>
        <w:rPr>
          <w:rStyle w:val="s1"/>
        </w:rPr>
      </w:pPr>
    </w:p>
    <w:p w14:paraId="4035E7DB" w14:textId="6F0C8204" w:rsidR="006F1839" w:rsidRDefault="006F1839" w:rsidP="002A33F1">
      <w:pPr>
        <w:pStyle w:val="Normal8pt"/>
        <w:rPr>
          <w:rStyle w:val="s1"/>
        </w:rPr>
      </w:pPr>
      <w:r>
        <w:rPr>
          <w:rStyle w:val="s1"/>
        </w:rPr>
        <w:br w:type="page"/>
      </w:r>
    </w:p>
    <w:p w14:paraId="4DE4BBE7" w14:textId="77777777" w:rsidR="006F1839" w:rsidRDefault="006F1839" w:rsidP="002A33F1">
      <w:pPr>
        <w:pStyle w:val="Normal8pt"/>
        <w:rPr>
          <w:rStyle w:val="s1"/>
        </w:rPr>
      </w:pPr>
    </w:p>
    <w:p w14:paraId="4B901000" w14:textId="77777777" w:rsidR="006F1839" w:rsidRPr="006F1839" w:rsidRDefault="006F1839" w:rsidP="00BF2EC9">
      <w:pPr>
        <w:pStyle w:val="Normal8pt"/>
        <w:tabs>
          <w:tab w:val="left" w:pos="567"/>
          <w:tab w:val="left" w:pos="1134"/>
          <w:tab w:val="left" w:pos="1701"/>
        </w:tabs>
      </w:pPr>
      <w:r w:rsidRPr="006F1839">
        <w:rPr>
          <w:rFonts w:eastAsia="Arial Unicode MS"/>
          <w:b/>
          <w:bCs/>
          <w:position w:val="-1"/>
        </w:rPr>
        <w:t>1</w:t>
      </w:r>
      <w:r w:rsidR="00D7113B" w:rsidRPr="006F1839">
        <w:rPr>
          <w:rFonts w:eastAsia="Arial Unicode MS"/>
          <w:b/>
          <w:bCs/>
          <w:position w:val="-1"/>
        </w:rPr>
        <w:t>3</w:t>
      </w:r>
      <w:r w:rsidR="00D7113B">
        <w:rPr>
          <w:rFonts w:eastAsia="Arial Unicode MS"/>
          <w:position w:val="-1"/>
        </w:rPr>
        <w:tab/>
      </w:r>
      <w:r w:rsidRPr="006F1839">
        <w:t>Points A, B, C and D lie on the circumference of a circle.</w:t>
      </w:r>
    </w:p>
    <w:p w14:paraId="70C2BB98" w14:textId="77777777" w:rsidR="006F1839" w:rsidRPr="006F1839" w:rsidRDefault="006F1839" w:rsidP="002A33F1">
      <w:pPr>
        <w:pStyle w:val="Normal8pt"/>
      </w:pPr>
      <w:r w:rsidRPr="006F1839">
        <w:tab/>
        <w:t>Line AC intersects line BD at point E.</w:t>
      </w:r>
    </w:p>
    <w:p w14:paraId="2E10EB6D" w14:textId="1BA4935F" w:rsidR="006C432D" w:rsidRDefault="006C432D" w:rsidP="006C432D">
      <w:pPr>
        <w:rPr>
          <w:rFonts w:ascii="Arial" w:hAnsi="Arial" w:cs="Arial"/>
          <w:color w:val="auto"/>
        </w:rPr>
      </w:pPr>
      <w:r>
        <w:tab/>
      </w:r>
    </w:p>
    <w:p w14:paraId="4488123E" w14:textId="59D1646E" w:rsidR="006C432D" w:rsidRDefault="006C432D" w:rsidP="00EC1D91">
      <w:pPr>
        <w:tabs>
          <w:tab w:val="clear" w:pos="454"/>
          <w:tab w:val="clear" w:pos="907"/>
          <w:tab w:val="clear" w:pos="1361"/>
          <w:tab w:val="left" w:pos="567"/>
          <w:tab w:val="left" w:pos="1134"/>
          <w:tab w:val="left" w:pos="1701"/>
        </w:tabs>
      </w:pPr>
      <w:bookmarkStart w:id="3" w:name="_Hlk127448285"/>
      <w:r>
        <w:tab/>
      </w:r>
      <w:r w:rsidR="00413366">
        <w:rPr>
          <w:noProof/>
        </w:rPr>
        <w:drawing>
          <wp:inline distT="0" distB="0" distL="0" distR="0" wp14:anchorId="711C2B4E" wp14:editId="2D158070">
            <wp:extent cx="3819152" cy="2734062"/>
            <wp:effectExtent l="0" t="0" r="0" b="9525"/>
            <wp:docPr id="394439060" name="Picture 394439060"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39060" name="Picture 1" descr="Circle"/>
                    <pic:cNvPicPr/>
                  </pic:nvPicPr>
                  <pic:blipFill>
                    <a:blip r:embed="rId36"/>
                    <a:stretch>
                      <a:fillRect/>
                    </a:stretch>
                  </pic:blipFill>
                  <pic:spPr>
                    <a:xfrm>
                      <a:off x="0" y="0"/>
                      <a:ext cx="3819152" cy="2734062"/>
                    </a:xfrm>
                    <a:prstGeom prst="rect">
                      <a:avLst/>
                    </a:prstGeom>
                  </pic:spPr>
                </pic:pic>
              </a:graphicData>
            </a:graphic>
          </wp:inline>
        </w:drawing>
      </w:r>
    </w:p>
    <w:bookmarkEnd w:id="3"/>
    <w:p w14:paraId="054874A7" w14:textId="77777777" w:rsidR="006C432D" w:rsidRPr="006F1839" w:rsidRDefault="006C432D" w:rsidP="002A33F1">
      <w:pPr>
        <w:pStyle w:val="Normal8pt"/>
      </w:pPr>
    </w:p>
    <w:p w14:paraId="3C88A4CD" w14:textId="77777777" w:rsidR="006F1839" w:rsidRPr="006F1839" w:rsidRDefault="006F1839" w:rsidP="002A33F1">
      <w:pPr>
        <w:pStyle w:val="Normal8pt"/>
      </w:pPr>
    </w:p>
    <w:p w14:paraId="61272470" w14:textId="0BC0E204" w:rsidR="006F1839" w:rsidRPr="006F1839" w:rsidRDefault="006F1839" w:rsidP="002A33F1">
      <w:pPr>
        <w:pStyle w:val="Normal8pt"/>
      </w:pPr>
      <w:r w:rsidRPr="006F1839">
        <w:tab/>
        <w:t>Prove that triangle AE</w:t>
      </w:r>
      <w:r w:rsidR="00B45B8A">
        <w:t>B</w:t>
      </w:r>
      <w:r w:rsidRPr="006F1839">
        <w:t xml:space="preserve"> is similar to triangle </w:t>
      </w:r>
      <w:r w:rsidR="00B45B8A">
        <w:t>D</w:t>
      </w:r>
      <w:r w:rsidRPr="006F1839">
        <w:t>EC.</w:t>
      </w:r>
    </w:p>
    <w:p w14:paraId="7CDBEDA6" w14:textId="77777777" w:rsidR="006F1839" w:rsidRPr="006F1839" w:rsidRDefault="006F1839" w:rsidP="002A33F1">
      <w:pPr>
        <w:pStyle w:val="Normal8pt"/>
        <w:rPr>
          <w:rFonts w:cs="Arial"/>
        </w:rPr>
      </w:pPr>
    </w:p>
    <w:p w14:paraId="1C38F6E3" w14:textId="77777777" w:rsidR="006F1839" w:rsidRPr="006F1839" w:rsidRDefault="006F1839" w:rsidP="002A33F1">
      <w:pPr>
        <w:pStyle w:val="Normal8pt"/>
        <w:rPr>
          <w:rFonts w:cs="Arial"/>
        </w:rPr>
      </w:pPr>
    </w:p>
    <w:p w14:paraId="5064266D" w14:textId="77777777" w:rsidR="006F1839" w:rsidRPr="006F1839" w:rsidRDefault="006F1839" w:rsidP="002A33F1">
      <w:pPr>
        <w:pStyle w:val="Normal8pt"/>
        <w:rPr>
          <w:rFonts w:cs="Arial"/>
        </w:rPr>
      </w:pPr>
    </w:p>
    <w:p w14:paraId="2D22F3C6" w14:textId="77777777" w:rsidR="006F1839" w:rsidRPr="006F1839" w:rsidRDefault="006F1839" w:rsidP="002A33F1">
      <w:pPr>
        <w:pStyle w:val="Normal8pt"/>
        <w:rPr>
          <w:rFonts w:cs="Arial"/>
        </w:rPr>
      </w:pPr>
    </w:p>
    <w:p w14:paraId="30EEB40B" w14:textId="77777777" w:rsidR="006F1839" w:rsidRPr="006F1839" w:rsidRDefault="006F1839" w:rsidP="002A33F1">
      <w:pPr>
        <w:pStyle w:val="Normal8pt"/>
        <w:rPr>
          <w:rFonts w:cs="Arial"/>
        </w:rPr>
      </w:pPr>
    </w:p>
    <w:p w14:paraId="507DDDEA" w14:textId="77777777" w:rsidR="006F1839" w:rsidRPr="006F1839" w:rsidRDefault="006F1839" w:rsidP="002A33F1">
      <w:pPr>
        <w:pStyle w:val="Normal8pt"/>
        <w:rPr>
          <w:rFonts w:cs="Arial"/>
        </w:rPr>
      </w:pPr>
    </w:p>
    <w:p w14:paraId="07B744A2" w14:textId="77777777" w:rsidR="006F1839" w:rsidRPr="006F1839" w:rsidRDefault="006F1839" w:rsidP="002A33F1">
      <w:pPr>
        <w:pStyle w:val="Normal8pt"/>
        <w:rPr>
          <w:rFonts w:cs="Arial"/>
        </w:rPr>
      </w:pPr>
    </w:p>
    <w:p w14:paraId="1CD0C08A" w14:textId="77777777" w:rsidR="006F1839" w:rsidRPr="006F1839" w:rsidRDefault="006F1839" w:rsidP="002A33F1">
      <w:pPr>
        <w:pStyle w:val="Normal8pt"/>
        <w:rPr>
          <w:rFonts w:cs="Arial"/>
        </w:rPr>
      </w:pPr>
    </w:p>
    <w:p w14:paraId="0F771EC4" w14:textId="77777777" w:rsidR="006F1839" w:rsidRPr="006F1839" w:rsidRDefault="006F1839" w:rsidP="002A33F1">
      <w:pPr>
        <w:pStyle w:val="Normal8pt"/>
        <w:rPr>
          <w:rFonts w:cs="Arial"/>
        </w:rPr>
      </w:pPr>
    </w:p>
    <w:p w14:paraId="67E3F442" w14:textId="77777777" w:rsidR="006F1839" w:rsidRPr="006F1839" w:rsidRDefault="006F1839" w:rsidP="002A33F1">
      <w:pPr>
        <w:pStyle w:val="Normal8pt"/>
        <w:rPr>
          <w:rFonts w:cs="Arial"/>
        </w:rPr>
      </w:pPr>
    </w:p>
    <w:p w14:paraId="2F1E6484" w14:textId="77777777" w:rsidR="006F1839" w:rsidRPr="006F1839" w:rsidRDefault="006F1839" w:rsidP="002A33F1">
      <w:pPr>
        <w:pStyle w:val="Normal8pt"/>
        <w:rPr>
          <w:rFonts w:cs="Arial"/>
        </w:rPr>
      </w:pPr>
    </w:p>
    <w:p w14:paraId="3C02DBF1" w14:textId="77777777" w:rsidR="006F1839" w:rsidRPr="006F1839" w:rsidRDefault="006F1839" w:rsidP="002A33F1">
      <w:pPr>
        <w:pStyle w:val="Normal8pt"/>
        <w:rPr>
          <w:rFonts w:cs="Arial"/>
        </w:rPr>
      </w:pPr>
    </w:p>
    <w:p w14:paraId="54BC8B09" w14:textId="77777777" w:rsidR="006F1839" w:rsidRPr="006F1839" w:rsidRDefault="006F1839" w:rsidP="002A33F1">
      <w:pPr>
        <w:pStyle w:val="Normal8pt"/>
        <w:rPr>
          <w:rFonts w:cs="Arial"/>
        </w:rPr>
      </w:pPr>
    </w:p>
    <w:p w14:paraId="602EB3FB" w14:textId="5D3AF422" w:rsidR="006F1839" w:rsidRDefault="006F1839" w:rsidP="002A33F1">
      <w:pPr>
        <w:pStyle w:val="Normal8pt"/>
        <w:rPr>
          <w:rFonts w:cs="Arial"/>
        </w:rPr>
      </w:pPr>
    </w:p>
    <w:p w14:paraId="39B4B3A3" w14:textId="645C54A5" w:rsidR="006F1839" w:rsidRDefault="006F1839" w:rsidP="002A33F1">
      <w:pPr>
        <w:pStyle w:val="Normal8pt"/>
        <w:rPr>
          <w:rFonts w:cs="Arial"/>
        </w:rPr>
      </w:pPr>
    </w:p>
    <w:p w14:paraId="45283561" w14:textId="77777777" w:rsidR="006F1839" w:rsidRPr="006F1839" w:rsidRDefault="006F1839" w:rsidP="002A33F1">
      <w:pPr>
        <w:pStyle w:val="Normal8pt"/>
        <w:rPr>
          <w:rFonts w:cs="Arial"/>
        </w:rPr>
      </w:pPr>
    </w:p>
    <w:p w14:paraId="7ABB8A9B" w14:textId="77777777" w:rsidR="006F1839" w:rsidRPr="006F1839" w:rsidRDefault="006F1839" w:rsidP="002A33F1">
      <w:pPr>
        <w:pStyle w:val="Normal8pt"/>
        <w:rPr>
          <w:rFonts w:cs="Arial"/>
        </w:rPr>
      </w:pPr>
    </w:p>
    <w:p w14:paraId="07C16821" w14:textId="77777777" w:rsidR="006F1839" w:rsidRPr="006F1839" w:rsidRDefault="006F1839" w:rsidP="002A33F1">
      <w:pPr>
        <w:pStyle w:val="Normal8pt"/>
        <w:rPr>
          <w:rFonts w:cs="Arial"/>
        </w:rPr>
      </w:pPr>
    </w:p>
    <w:p w14:paraId="21C46B5E" w14:textId="77777777" w:rsidR="006F1839" w:rsidRPr="006F1839" w:rsidRDefault="006F1839" w:rsidP="002A33F1">
      <w:pPr>
        <w:pStyle w:val="Normal8pt"/>
        <w:rPr>
          <w:rFonts w:cs="Arial"/>
        </w:rPr>
      </w:pPr>
    </w:p>
    <w:p w14:paraId="320B8514" w14:textId="77777777" w:rsidR="006F1839" w:rsidRDefault="006F1839" w:rsidP="002A33F1">
      <w:pPr>
        <w:pStyle w:val="Normal8pt"/>
      </w:pPr>
    </w:p>
    <w:p w14:paraId="7EFD2AC7" w14:textId="05A8AB32" w:rsidR="006F1839" w:rsidRDefault="006F1839" w:rsidP="002A33F1">
      <w:pPr>
        <w:pStyle w:val="Normal8pt"/>
        <w:ind w:left="567"/>
      </w:pPr>
      <w:r>
        <w:t>....……..</w:t>
      </w:r>
      <w:r w:rsidRPr="000C2AAB">
        <w:t>………………………………………………………………</w:t>
      </w:r>
      <w:r>
        <w:t>…...</w:t>
      </w:r>
      <w:r w:rsidRPr="000C2AAB">
        <w:t>…………………………………</w:t>
      </w:r>
    </w:p>
    <w:p w14:paraId="515EFE51" w14:textId="77777777" w:rsidR="006F1839" w:rsidRDefault="006F1839" w:rsidP="002A33F1">
      <w:pPr>
        <w:pStyle w:val="Normal8pt"/>
        <w:ind w:left="567"/>
      </w:pPr>
    </w:p>
    <w:p w14:paraId="444F442A" w14:textId="3D0C01DD" w:rsidR="006F1839" w:rsidRDefault="006F1839" w:rsidP="002A33F1">
      <w:pPr>
        <w:pStyle w:val="Normal8pt"/>
        <w:ind w:left="567"/>
      </w:pPr>
      <w:r>
        <w:t>.…………....</w:t>
      </w:r>
      <w:r w:rsidRPr="000C2AAB">
        <w:t>………………………………………………</w:t>
      </w:r>
      <w:r>
        <w:t>…..</w:t>
      </w:r>
      <w:r w:rsidRPr="000C2AAB">
        <w:t>…………………………………</w:t>
      </w:r>
      <w:r>
        <w:t>..</w:t>
      </w:r>
      <w:r w:rsidRPr="000C2AAB">
        <w:t>…………</w:t>
      </w:r>
    </w:p>
    <w:p w14:paraId="2FF6D7D3" w14:textId="77777777" w:rsidR="006F1839" w:rsidRDefault="006F1839" w:rsidP="002A33F1">
      <w:pPr>
        <w:pStyle w:val="Normal8pt"/>
        <w:ind w:left="567"/>
      </w:pPr>
    </w:p>
    <w:p w14:paraId="2BC287F4" w14:textId="5AE9A3F4" w:rsidR="006F1839" w:rsidRDefault="006F1839" w:rsidP="002A33F1">
      <w:pPr>
        <w:pStyle w:val="Normal8pt"/>
        <w:ind w:left="567"/>
      </w:pPr>
      <w:r>
        <w:t>.....……..</w:t>
      </w:r>
      <w:r w:rsidRPr="000C2AAB">
        <w:t>………………………………………………………</w:t>
      </w:r>
      <w:r>
        <w:t>…..</w:t>
      </w:r>
      <w:r w:rsidRPr="000C2AAB">
        <w:t>…………………………………………</w:t>
      </w:r>
    </w:p>
    <w:p w14:paraId="60E66E5C" w14:textId="77777777" w:rsidR="006F1839" w:rsidRDefault="006F1839" w:rsidP="002A33F1">
      <w:pPr>
        <w:pStyle w:val="Normal8pt"/>
        <w:ind w:left="567"/>
      </w:pPr>
    </w:p>
    <w:p w14:paraId="0324ADA5" w14:textId="4E12FA1B" w:rsidR="006F1839" w:rsidRDefault="006F1839" w:rsidP="002A33F1">
      <w:pPr>
        <w:pStyle w:val="Normal8pt"/>
        <w:ind w:left="567"/>
      </w:pPr>
      <w:r>
        <w:t>..……....</w:t>
      </w:r>
      <w:r w:rsidRPr="000C2AAB">
        <w:t>…………………………………………………………</w:t>
      </w:r>
      <w:r>
        <w:t>….</w:t>
      </w:r>
      <w:r w:rsidRPr="000C2AAB">
        <w:t>………………………………</w:t>
      </w:r>
      <w:r w:rsidR="002A33F1">
        <w:t>….</w:t>
      </w:r>
      <w:r>
        <w:t xml:space="preserve">.. </w:t>
      </w:r>
      <w:r w:rsidRPr="00511C04">
        <w:rPr>
          <w:b/>
          <w:bCs/>
        </w:rPr>
        <w:t>[</w:t>
      </w:r>
      <w:r>
        <w:rPr>
          <w:b/>
          <w:bCs/>
        </w:rPr>
        <w:t>3</w:t>
      </w:r>
      <w:r w:rsidRPr="00511C04">
        <w:rPr>
          <w:b/>
          <w:bCs/>
        </w:rPr>
        <w:t>]</w:t>
      </w:r>
    </w:p>
    <w:p w14:paraId="49295CAE" w14:textId="77777777" w:rsidR="002A33F1" w:rsidRDefault="002A33F1" w:rsidP="002A33F1">
      <w:pPr>
        <w:pStyle w:val="Normal8pt"/>
        <w:rPr>
          <w:b/>
          <w:bCs/>
        </w:rPr>
      </w:pPr>
    </w:p>
    <w:p w14:paraId="48A85994" w14:textId="4911C117" w:rsidR="009D075C" w:rsidRDefault="009D075C" w:rsidP="002A33F1">
      <w:pPr>
        <w:pStyle w:val="Normal8pt"/>
        <w:rPr>
          <w:b/>
          <w:bCs/>
        </w:rPr>
      </w:pPr>
      <w:r>
        <w:rPr>
          <w:b/>
          <w:bCs/>
        </w:rPr>
        <w:br w:type="page"/>
      </w:r>
    </w:p>
    <w:p w14:paraId="3E99215F" w14:textId="3294923F" w:rsidR="00553300" w:rsidRDefault="00553300" w:rsidP="00A46D89"/>
    <w:p w14:paraId="09D3542F" w14:textId="35124A0F" w:rsidR="006F1839" w:rsidRPr="006F1839" w:rsidRDefault="006F1839" w:rsidP="002A33F1">
      <w:pPr>
        <w:pStyle w:val="Normal8pt"/>
      </w:pPr>
      <w:r w:rsidRPr="006F1839">
        <w:rPr>
          <w:b/>
          <w:bCs/>
        </w:rPr>
        <w:t>14</w:t>
      </w:r>
      <w:r w:rsidRPr="006F1839">
        <w:rPr>
          <w:b/>
          <w:bCs/>
        </w:rPr>
        <w:tab/>
      </w:r>
      <w:r w:rsidRPr="006F1839">
        <w:t xml:space="preserve">The number of </w:t>
      </w:r>
      <w:r w:rsidR="00FD6809">
        <w:t>ants</w:t>
      </w:r>
      <w:r w:rsidRPr="006F1839">
        <w:t>,</w:t>
      </w:r>
      <w:r w:rsidRPr="006F1839">
        <w:rPr>
          <w:b/>
          <w:bCs/>
        </w:rPr>
        <w:t xml:space="preserve"> </w:t>
      </w:r>
      <w:r w:rsidRPr="006F1839">
        <w:rPr>
          <w:i/>
          <w:iCs/>
        </w:rPr>
        <w:t>P</w:t>
      </w:r>
      <w:r w:rsidRPr="006F1839">
        <w:t xml:space="preserve">, in a colony is given by the </w:t>
      </w:r>
      <w:r w:rsidR="002A33F1" w:rsidRPr="006F1839">
        <w:t>formula</w:t>
      </w:r>
    </w:p>
    <w:p w14:paraId="0B514FBE" w14:textId="77777777" w:rsidR="006F1839" w:rsidRPr="006F1839" w:rsidRDefault="006F1839" w:rsidP="002A33F1">
      <w:pPr>
        <w:pStyle w:val="Normal8pt"/>
      </w:pPr>
    </w:p>
    <w:p w14:paraId="496CD622" w14:textId="10CA2133" w:rsidR="006F1839" w:rsidRPr="006F1839" w:rsidRDefault="006F1839" w:rsidP="002A33F1">
      <w:pPr>
        <w:pStyle w:val="Normal8pt"/>
      </w:pPr>
      <w:r w:rsidRPr="006F1839">
        <w:tab/>
      </w:r>
      <w:r w:rsidRPr="006F1839">
        <w:rPr>
          <w:i/>
          <w:iCs/>
        </w:rPr>
        <w:t>P</w:t>
      </w:r>
      <w:r>
        <w:rPr>
          <w:i/>
          <w:iCs/>
        </w:rPr>
        <w:t xml:space="preserve"> </w:t>
      </w:r>
      <w:r w:rsidRPr="006F1839">
        <w:rPr>
          <w:rFonts w:ascii="Cambria Math" w:hAnsi="Cambria Math"/>
        </w:rPr>
        <w:t>=</w:t>
      </w:r>
      <w:r w:rsidRPr="006F1839">
        <w:t xml:space="preserve"> </w:t>
      </w:r>
      <w:r w:rsidR="00D00328">
        <w:rPr>
          <w:i/>
          <w:iCs/>
        </w:rPr>
        <w:t>b</w:t>
      </w:r>
      <w:r w:rsidR="00D00328" w:rsidRPr="00FD6809">
        <w:rPr>
          <w:i/>
          <w:iCs/>
          <w:position w:val="4"/>
          <w:vertAlign w:val="superscript"/>
        </w:rPr>
        <w:t xml:space="preserve"> </w:t>
      </w:r>
      <w:r w:rsidR="00FD6809" w:rsidRPr="00111DF0">
        <w:rPr>
          <w:i/>
          <w:iCs/>
          <w:position w:val="4"/>
          <w:vertAlign w:val="superscript"/>
        </w:rPr>
        <w:t>x</w:t>
      </w:r>
      <w:r w:rsidR="00D00328">
        <w:rPr>
          <w:i/>
          <w:iCs/>
        </w:rPr>
        <w:t>a</w:t>
      </w:r>
      <w:r w:rsidR="00111DF0" w:rsidRPr="00111DF0">
        <w:rPr>
          <w:i/>
          <w:iCs/>
          <w:sz w:val="11"/>
          <w:szCs w:val="11"/>
          <w:vertAlign w:val="superscript"/>
        </w:rPr>
        <w:t xml:space="preserve"> </w:t>
      </w:r>
    </w:p>
    <w:p w14:paraId="6F5FB356" w14:textId="77777777" w:rsidR="006F1839" w:rsidRPr="006F1839" w:rsidRDefault="006F1839" w:rsidP="002A33F1">
      <w:pPr>
        <w:pStyle w:val="Normal8pt"/>
      </w:pPr>
    </w:p>
    <w:p w14:paraId="456FD40A" w14:textId="3568609E" w:rsidR="006F1839" w:rsidRPr="006F1839" w:rsidRDefault="006F1839" w:rsidP="002A33F1">
      <w:pPr>
        <w:pStyle w:val="Normal8pt"/>
      </w:pPr>
      <w:r w:rsidRPr="006F1839">
        <w:tab/>
        <w:t xml:space="preserve">where </w:t>
      </w:r>
      <w:r w:rsidRPr="006F1839">
        <w:rPr>
          <w:i/>
          <w:iCs/>
        </w:rPr>
        <w:t>x</w:t>
      </w:r>
      <w:r w:rsidRPr="006F1839">
        <w:t xml:space="preserve"> is the number of months after the start of Ju</w:t>
      </w:r>
      <w:r w:rsidR="00FD6809">
        <w:t>ne</w:t>
      </w:r>
      <w:r w:rsidRPr="006F1839">
        <w:t>.</w:t>
      </w:r>
    </w:p>
    <w:p w14:paraId="6E266FC0" w14:textId="77777777" w:rsidR="006F1839" w:rsidRPr="006F1839" w:rsidRDefault="006F1839" w:rsidP="002A33F1">
      <w:pPr>
        <w:pStyle w:val="Normal8pt"/>
      </w:pPr>
    </w:p>
    <w:p w14:paraId="539A1D13" w14:textId="7EA73C0C" w:rsidR="006F1839" w:rsidRPr="006F1839" w:rsidRDefault="006F1839" w:rsidP="002A33F1">
      <w:pPr>
        <w:pStyle w:val="Normal8pt"/>
      </w:pPr>
      <w:r w:rsidRPr="006F1839">
        <w:tab/>
        <w:t>At the start of Ju</w:t>
      </w:r>
      <w:r w:rsidR="00FD6809">
        <w:t>ne</w:t>
      </w:r>
      <w:r w:rsidRPr="006F1839">
        <w:t xml:space="preserve">, there were </w:t>
      </w:r>
      <w:r w:rsidR="00FD6809">
        <w:t>1</w:t>
      </w:r>
      <w:r w:rsidRPr="006F1839">
        <w:t>5</w:t>
      </w:r>
      <w:r w:rsidR="00FB5693" w:rsidRPr="00FB5693">
        <w:rPr>
          <w:sz w:val="11"/>
          <w:szCs w:val="11"/>
        </w:rPr>
        <w:t xml:space="preserve"> </w:t>
      </w:r>
      <w:r w:rsidRPr="006F1839">
        <w:t xml:space="preserve">000 </w:t>
      </w:r>
      <w:r w:rsidR="00D00328">
        <w:t>ants</w:t>
      </w:r>
      <w:r w:rsidRPr="006F1839">
        <w:t xml:space="preserve"> in the colony.</w:t>
      </w:r>
    </w:p>
    <w:p w14:paraId="5A5A3359" w14:textId="450A8269" w:rsidR="006F1839" w:rsidRPr="006F1839" w:rsidRDefault="006F1839" w:rsidP="002A33F1">
      <w:pPr>
        <w:pStyle w:val="Normal8pt"/>
      </w:pPr>
      <w:r w:rsidRPr="006F1839">
        <w:tab/>
        <w:t xml:space="preserve">After one month, there were </w:t>
      </w:r>
      <w:r w:rsidR="00FD6809">
        <w:t>1</w:t>
      </w:r>
      <w:r w:rsidRPr="006F1839">
        <w:t>3</w:t>
      </w:r>
      <w:r w:rsidR="00FB5693" w:rsidRPr="00FB5693">
        <w:rPr>
          <w:sz w:val="11"/>
          <w:szCs w:val="11"/>
        </w:rPr>
        <w:t xml:space="preserve"> </w:t>
      </w:r>
      <w:r w:rsidR="00FD6809">
        <w:t>8</w:t>
      </w:r>
      <w:r w:rsidRPr="006F1839">
        <w:t xml:space="preserve">00 </w:t>
      </w:r>
      <w:r w:rsidR="00D00328">
        <w:t>ants</w:t>
      </w:r>
      <w:r w:rsidRPr="006F1839">
        <w:t xml:space="preserve"> in the colony.</w:t>
      </w:r>
    </w:p>
    <w:p w14:paraId="5170C82E" w14:textId="77777777" w:rsidR="006F1839" w:rsidRPr="006F1839" w:rsidRDefault="006F1839" w:rsidP="002A33F1">
      <w:pPr>
        <w:pStyle w:val="Normal8pt"/>
      </w:pPr>
    </w:p>
    <w:p w14:paraId="6EBC674C" w14:textId="77777777" w:rsidR="006F1839" w:rsidRPr="006F1839" w:rsidRDefault="006F1839" w:rsidP="002A33F1">
      <w:pPr>
        <w:pStyle w:val="Normal8pt"/>
      </w:pPr>
      <w:r w:rsidRPr="006F1839">
        <w:tab/>
        <w:t xml:space="preserve">Find the value of </w:t>
      </w:r>
      <w:r w:rsidRPr="006F1839">
        <w:rPr>
          <w:i/>
          <w:iCs/>
        </w:rPr>
        <w:t>a</w:t>
      </w:r>
      <w:r w:rsidRPr="006F1839">
        <w:t xml:space="preserve"> and the value of </w:t>
      </w:r>
      <w:r w:rsidRPr="006F1839">
        <w:rPr>
          <w:i/>
          <w:iCs/>
        </w:rPr>
        <w:t>b</w:t>
      </w:r>
      <w:r w:rsidRPr="006F1839">
        <w:t>.</w:t>
      </w:r>
    </w:p>
    <w:p w14:paraId="4CD3BF9A" w14:textId="77777777" w:rsidR="006F1839" w:rsidRPr="006F1839" w:rsidRDefault="006F1839" w:rsidP="002A33F1">
      <w:pPr>
        <w:pStyle w:val="Normal8pt"/>
      </w:pPr>
      <w:r w:rsidRPr="006F1839">
        <w:tab/>
        <w:t xml:space="preserve">Give the value of </w:t>
      </w:r>
      <w:r w:rsidRPr="006F1839">
        <w:rPr>
          <w:i/>
          <w:iCs/>
        </w:rPr>
        <w:t>b</w:t>
      </w:r>
      <w:r w:rsidRPr="006F1839">
        <w:t xml:space="preserve"> as a decimal.</w:t>
      </w:r>
    </w:p>
    <w:p w14:paraId="0ECD7FBC" w14:textId="064F5CCB" w:rsidR="006F1839" w:rsidRDefault="006F1839" w:rsidP="002A33F1">
      <w:pPr>
        <w:pStyle w:val="Normal8pt"/>
      </w:pPr>
    </w:p>
    <w:p w14:paraId="2DA7836E" w14:textId="0E69E8D5" w:rsidR="00111DF0" w:rsidRDefault="00111DF0" w:rsidP="002A33F1">
      <w:pPr>
        <w:pStyle w:val="Normal8pt"/>
      </w:pPr>
    </w:p>
    <w:p w14:paraId="1015ED01" w14:textId="3431E6A0" w:rsidR="00111DF0" w:rsidRDefault="00111DF0" w:rsidP="002A33F1">
      <w:pPr>
        <w:pStyle w:val="Normal8pt"/>
      </w:pPr>
    </w:p>
    <w:p w14:paraId="796968DB" w14:textId="5BE88681" w:rsidR="00111DF0" w:rsidRDefault="00111DF0" w:rsidP="002A33F1">
      <w:pPr>
        <w:pStyle w:val="Normal8pt"/>
      </w:pPr>
    </w:p>
    <w:p w14:paraId="027CE0E7" w14:textId="0BCCAFD3" w:rsidR="00111DF0" w:rsidRDefault="00111DF0" w:rsidP="002A33F1">
      <w:pPr>
        <w:pStyle w:val="Normal8pt"/>
      </w:pPr>
    </w:p>
    <w:p w14:paraId="4681E415" w14:textId="0017CD78" w:rsidR="00111DF0" w:rsidRDefault="00111DF0" w:rsidP="002A33F1">
      <w:pPr>
        <w:pStyle w:val="Normal8pt"/>
      </w:pPr>
    </w:p>
    <w:p w14:paraId="2C32229A" w14:textId="1A6635A8" w:rsidR="00111DF0" w:rsidRDefault="00111DF0" w:rsidP="002A33F1">
      <w:pPr>
        <w:pStyle w:val="Normal8pt"/>
      </w:pPr>
    </w:p>
    <w:p w14:paraId="5E2528A0" w14:textId="52945D9D" w:rsidR="00111DF0" w:rsidRDefault="00111DF0" w:rsidP="002A33F1">
      <w:pPr>
        <w:pStyle w:val="Normal8pt"/>
      </w:pPr>
    </w:p>
    <w:p w14:paraId="20D8218F" w14:textId="1E8C3668" w:rsidR="00111DF0" w:rsidRDefault="00111DF0" w:rsidP="002A33F1">
      <w:pPr>
        <w:pStyle w:val="Normal8pt"/>
      </w:pPr>
    </w:p>
    <w:p w14:paraId="040FE3E4" w14:textId="70A64677" w:rsidR="00111DF0" w:rsidRDefault="00111DF0" w:rsidP="002A33F1">
      <w:pPr>
        <w:pStyle w:val="Normal8pt"/>
      </w:pPr>
    </w:p>
    <w:p w14:paraId="35EA3C9E" w14:textId="762436C3" w:rsidR="00111DF0" w:rsidRDefault="00111DF0" w:rsidP="002A33F1">
      <w:pPr>
        <w:pStyle w:val="Normal8pt"/>
      </w:pPr>
    </w:p>
    <w:p w14:paraId="6655CDF9" w14:textId="04CBC278" w:rsidR="00111DF0" w:rsidRDefault="00111DF0" w:rsidP="002A33F1">
      <w:pPr>
        <w:pStyle w:val="Normal8pt"/>
      </w:pPr>
    </w:p>
    <w:p w14:paraId="17F0367C" w14:textId="7566F20F" w:rsidR="00111DF0" w:rsidRDefault="00111DF0" w:rsidP="002A33F1">
      <w:pPr>
        <w:pStyle w:val="Normal8pt"/>
      </w:pPr>
    </w:p>
    <w:p w14:paraId="09612070" w14:textId="6E262D3F" w:rsidR="00111DF0" w:rsidRDefault="00111DF0" w:rsidP="002A33F1">
      <w:pPr>
        <w:pStyle w:val="Normal8pt"/>
      </w:pPr>
    </w:p>
    <w:p w14:paraId="49A2AB71" w14:textId="0097FB13" w:rsidR="00111DF0" w:rsidRDefault="00111DF0" w:rsidP="002A33F1">
      <w:pPr>
        <w:pStyle w:val="Normal8pt"/>
      </w:pPr>
    </w:p>
    <w:p w14:paraId="6187C664" w14:textId="30D2D6E7" w:rsidR="00111DF0" w:rsidRDefault="00111DF0" w:rsidP="002A33F1">
      <w:pPr>
        <w:pStyle w:val="Normal8pt"/>
      </w:pPr>
    </w:p>
    <w:p w14:paraId="238B226D" w14:textId="2BB48684" w:rsidR="00111DF0" w:rsidRDefault="00111DF0" w:rsidP="002A33F1">
      <w:pPr>
        <w:pStyle w:val="Normal8pt"/>
      </w:pPr>
    </w:p>
    <w:p w14:paraId="47994467" w14:textId="07262E2A" w:rsidR="00111DF0" w:rsidRDefault="00111DF0" w:rsidP="002A33F1">
      <w:pPr>
        <w:pStyle w:val="Normal8pt"/>
      </w:pPr>
    </w:p>
    <w:p w14:paraId="5EC5AB97" w14:textId="6054B1BF" w:rsidR="00111DF0" w:rsidRDefault="00111DF0" w:rsidP="002A33F1">
      <w:pPr>
        <w:pStyle w:val="Normal8pt"/>
      </w:pPr>
    </w:p>
    <w:p w14:paraId="2C33C9D3" w14:textId="59D26A89" w:rsidR="00111DF0" w:rsidRDefault="00111DF0" w:rsidP="002A33F1">
      <w:pPr>
        <w:pStyle w:val="Normal8pt"/>
      </w:pPr>
    </w:p>
    <w:p w14:paraId="784DDD29" w14:textId="5E2A7477" w:rsidR="00111DF0" w:rsidRDefault="00111DF0" w:rsidP="002A33F1">
      <w:pPr>
        <w:pStyle w:val="Normal8pt"/>
      </w:pPr>
    </w:p>
    <w:p w14:paraId="1DC2DBC3" w14:textId="57759C35" w:rsidR="00111DF0" w:rsidRDefault="00111DF0" w:rsidP="002A33F1">
      <w:pPr>
        <w:pStyle w:val="Normal8pt"/>
      </w:pPr>
    </w:p>
    <w:p w14:paraId="470BDEE9" w14:textId="5342EA90" w:rsidR="00111DF0" w:rsidRPr="008A5B93" w:rsidRDefault="00111DF0" w:rsidP="00FB5693">
      <w:pPr>
        <w:pStyle w:val="Normal8pt"/>
        <w:ind w:left="6005"/>
      </w:pPr>
      <w:r w:rsidRPr="002B0C15">
        <w:rPr>
          <w:i/>
          <w:iCs/>
        </w:rPr>
        <w:t>a</w:t>
      </w:r>
      <w:r>
        <w:t xml:space="preserve"> </w:t>
      </w:r>
      <w:r>
        <w:rPr>
          <w:rFonts w:ascii="Cambria Math" w:hAnsi="Cambria Math"/>
        </w:rPr>
        <w:t xml:space="preserve">= </w:t>
      </w:r>
      <w:r w:rsidRPr="008A5B93">
        <w:t>……..…………….………………</w:t>
      </w:r>
      <w:r w:rsidR="00FB5693">
        <w:t>..</w:t>
      </w:r>
    </w:p>
    <w:p w14:paraId="55F68B53" w14:textId="77777777" w:rsidR="00111DF0" w:rsidRDefault="00111DF0" w:rsidP="00FB5693">
      <w:pPr>
        <w:pStyle w:val="Normal8pt"/>
        <w:ind w:left="6005"/>
      </w:pPr>
    </w:p>
    <w:p w14:paraId="68CF4475" w14:textId="605AE012" w:rsidR="00111DF0" w:rsidRPr="008A5B93" w:rsidRDefault="00111DF0" w:rsidP="00FB5693">
      <w:pPr>
        <w:pStyle w:val="Normal8pt"/>
        <w:ind w:left="6005"/>
      </w:pPr>
      <w:r>
        <w:rPr>
          <w:i/>
          <w:iCs/>
        </w:rPr>
        <w:t>b</w:t>
      </w:r>
      <w:r>
        <w:t xml:space="preserve"> </w:t>
      </w:r>
      <w:r>
        <w:rPr>
          <w:rFonts w:ascii="Cambria Math" w:hAnsi="Cambria Math"/>
        </w:rPr>
        <w:t xml:space="preserve">= </w:t>
      </w:r>
      <w:r w:rsidRPr="008A5B93">
        <w:t>……..…………….…</w:t>
      </w:r>
      <w:r>
        <w:t>.</w:t>
      </w:r>
      <w:r w:rsidRPr="008A5B93">
        <w:t xml:space="preserve">……………. </w:t>
      </w:r>
      <w:r w:rsidRPr="008A5B93">
        <w:rPr>
          <w:b/>
        </w:rPr>
        <w:t>[</w:t>
      </w:r>
      <w:r>
        <w:rPr>
          <w:b/>
        </w:rPr>
        <w:t>4</w:t>
      </w:r>
      <w:r w:rsidRPr="008A5B93">
        <w:rPr>
          <w:b/>
        </w:rPr>
        <w:t>]</w:t>
      </w:r>
    </w:p>
    <w:p w14:paraId="42C332E1" w14:textId="5583C3BE" w:rsidR="00111DF0" w:rsidRDefault="00111DF0" w:rsidP="002A33F1">
      <w:pPr>
        <w:pStyle w:val="Normal8pt"/>
      </w:pPr>
    </w:p>
    <w:p w14:paraId="3AF94057" w14:textId="77777777" w:rsidR="00111DF0" w:rsidRDefault="00111DF0" w:rsidP="002A33F1">
      <w:pPr>
        <w:pStyle w:val="Normal8pt"/>
      </w:pPr>
    </w:p>
    <w:p w14:paraId="23FC57CA" w14:textId="617D0539" w:rsidR="006F1839" w:rsidRDefault="006F1839" w:rsidP="002A33F1">
      <w:pPr>
        <w:pStyle w:val="Normal8pt"/>
      </w:pPr>
      <w:r>
        <w:br w:type="page"/>
      </w:r>
    </w:p>
    <w:p w14:paraId="54310B59" w14:textId="18133200" w:rsidR="006F1839" w:rsidRDefault="006F1839" w:rsidP="002A33F1">
      <w:pPr>
        <w:pStyle w:val="Normal8pt"/>
      </w:pPr>
    </w:p>
    <w:p w14:paraId="5B11D8F7" w14:textId="42682120" w:rsidR="00B24112" w:rsidRPr="00B24112" w:rsidRDefault="00B24112" w:rsidP="002A33F1">
      <w:pPr>
        <w:pStyle w:val="Normal8pt"/>
        <w:rPr>
          <w:b/>
          <w:bCs/>
        </w:rPr>
      </w:pPr>
      <w:r w:rsidRPr="00B24112">
        <w:rPr>
          <w:b/>
          <w:bCs/>
        </w:rPr>
        <w:t>15</w:t>
      </w:r>
      <w:r w:rsidRPr="00B24112">
        <w:rPr>
          <w:b/>
          <w:bCs/>
        </w:rPr>
        <w:tab/>
        <w:t>(a)</w:t>
      </w:r>
      <w:r w:rsidRPr="00B24112">
        <w:rPr>
          <w:b/>
          <w:bCs/>
        </w:rPr>
        <w:tab/>
      </w:r>
      <w:r w:rsidRPr="00B24112">
        <w:t>Simplify.</w:t>
      </w:r>
    </w:p>
    <w:p w14:paraId="3371E951" w14:textId="56BD611B" w:rsidR="00B24112" w:rsidRDefault="00B24112" w:rsidP="002A33F1">
      <w:pPr>
        <w:pStyle w:val="Normal8pt"/>
      </w:pPr>
    </w:p>
    <w:p w14:paraId="178B4C71" w14:textId="606B1E25" w:rsidR="00B24112" w:rsidRPr="00B24112" w:rsidRDefault="00C14035" w:rsidP="002A33F1">
      <w:pPr>
        <w:pStyle w:val="Normal8pt"/>
        <w:rPr>
          <w:rFonts w:cs="Arial"/>
          <w:color w:val="000000"/>
          <w:szCs w:val="22"/>
        </w:rPr>
      </w:pPr>
      <w:r>
        <w:rPr>
          <w:rFonts w:cs="Arial"/>
          <w:color w:val="000000"/>
          <w:szCs w:val="22"/>
        </w:rPr>
        <w:tab/>
      </w:r>
      <w:r>
        <w:rPr>
          <w:rFonts w:cs="Arial"/>
          <w:color w:val="000000"/>
          <w:szCs w:val="22"/>
        </w:rPr>
        <w:tab/>
      </w:r>
      <w:r w:rsidR="000E253D" w:rsidRPr="00B9380D">
        <w:rPr>
          <w:rFonts w:cs="Arial"/>
          <w:color w:val="000000"/>
          <w:position w:val="-8"/>
          <w:szCs w:val="22"/>
        </w:rPr>
        <w:object w:dxaOrig="960" w:dyaOrig="340" w14:anchorId="1D0C922F">
          <v:shape id="_x0000_i1029" type="#_x0000_t75" style="width:48pt;height:17.75pt" o:ole="">
            <v:imagedata r:id="rId37" o:title=""/>
          </v:shape>
          <o:OLEObject Type="Embed" ProgID="Equation.DSMT4" ShapeID="_x0000_i1029" DrawAspect="Content" ObjectID="_1760199253" r:id="rId38"/>
        </w:object>
      </w:r>
    </w:p>
    <w:p w14:paraId="56004352" w14:textId="77777777" w:rsidR="00B24112" w:rsidRPr="00B24112" w:rsidRDefault="00B24112" w:rsidP="002A33F1">
      <w:pPr>
        <w:pStyle w:val="Normal8pt"/>
        <w:rPr>
          <w:rFonts w:cs="Arial"/>
          <w:color w:val="000000"/>
          <w:szCs w:val="22"/>
        </w:rPr>
      </w:pPr>
    </w:p>
    <w:p w14:paraId="63238A70" w14:textId="77777777" w:rsidR="00B24112" w:rsidRDefault="00B24112" w:rsidP="002A33F1">
      <w:pPr>
        <w:pStyle w:val="Normal8pt"/>
        <w:rPr>
          <w:rFonts w:cs="Arial"/>
          <w:color w:val="000000"/>
          <w:szCs w:val="22"/>
        </w:rPr>
      </w:pPr>
    </w:p>
    <w:p w14:paraId="37D3A241" w14:textId="77777777" w:rsidR="000E253D" w:rsidRPr="00B24112" w:rsidRDefault="000E253D" w:rsidP="002A33F1">
      <w:pPr>
        <w:pStyle w:val="Normal8pt"/>
        <w:rPr>
          <w:rFonts w:cs="Arial"/>
          <w:color w:val="000000"/>
          <w:szCs w:val="22"/>
        </w:rPr>
      </w:pPr>
    </w:p>
    <w:p w14:paraId="6582C8DF" w14:textId="77777777" w:rsidR="00B24112" w:rsidRPr="00B24112" w:rsidRDefault="00B24112" w:rsidP="002A33F1">
      <w:pPr>
        <w:pStyle w:val="Normal8pt"/>
        <w:rPr>
          <w:rFonts w:cs="Arial"/>
          <w:color w:val="000000"/>
          <w:szCs w:val="22"/>
        </w:rPr>
      </w:pPr>
    </w:p>
    <w:p w14:paraId="6560F936" w14:textId="77777777" w:rsidR="00B24112" w:rsidRPr="00B24112" w:rsidRDefault="00B24112" w:rsidP="002A33F1">
      <w:pPr>
        <w:pStyle w:val="Normal8pt"/>
        <w:rPr>
          <w:rFonts w:cs="Arial"/>
          <w:color w:val="000000"/>
          <w:szCs w:val="22"/>
        </w:rPr>
      </w:pPr>
    </w:p>
    <w:p w14:paraId="54458387" w14:textId="77777777" w:rsidR="00B24112" w:rsidRPr="00B24112" w:rsidRDefault="00B24112" w:rsidP="002A33F1">
      <w:pPr>
        <w:pStyle w:val="Normal8pt"/>
        <w:rPr>
          <w:rFonts w:cs="Arial"/>
          <w:color w:val="000000"/>
          <w:szCs w:val="22"/>
        </w:rPr>
      </w:pPr>
    </w:p>
    <w:p w14:paraId="09D3B600" w14:textId="77777777" w:rsidR="00B24112" w:rsidRPr="00B24112" w:rsidRDefault="00B24112" w:rsidP="002A33F1">
      <w:pPr>
        <w:pStyle w:val="Normal8pt"/>
        <w:rPr>
          <w:rFonts w:cs="Arial"/>
          <w:color w:val="000000"/>
          <w:szCs w:val="22"/>
        </w:rPr>
      </w:pPr>
    </w:p>
    <w:p w14:paraId="19F9DD51" w14:textId="77777777" w:rsidR="00B24112" w:rsidRPr="00B24112" w:rsidRDefault="00B24112" w:rsidP="002A33F1">
      <w:pPr>
        <w:pStyle w:val="Normal8pt"/>
        <w:rPr>
          <w:rFonts w:cs="Arial"/>
          <w:color w:val="000000"/>
          <w:szCs w:val="22"/>
        </w:rPr>
      </w:pPr>
    </w:p>
    <w:p w14:paraId="21AC3290" w14:textId="77777777" w:rsidR="00B24112" w:rsidRPr="00B24112" w:rsidRDefault="00B24112" w:rsidP="002A33F1">
      <w:pPr>
        <w:pStyle w:val="Normal8pt"/>
        <w:rPr>
          <w:rFonts w:cs="Arial"/>
          <w:color w:val="000000"/>
          <w:szCs w:val="22"/>
        </w:rPr>
      </w:pPr>
    </w:p>
    <w:p w14:paraId="661C7263" w14:textId="77777777" w:rsidR="00B24112" w:rsidRPr="00B24112" w:rsidRDefault="00B24112" w:rsidP="002A33F1">
      <w:pPr>
        <w:pStyle w:val="Normal8pt"/>
        <w:rPr>
          <w:rFonts w:cs="Arial"/>
          <w:color w:val="000000"/>
          <w:szCs w:val="22"/>
        </w:rPr>
      </w:pPr>
    </w:p>
    <w:p w14:paraId="6C5D2305" w14:textId="77777777" w:rsidR="00B24112" w:rsidRPr="00B24112" w:rsidRDefault="00B24112" w:rsidP="002A33F1">
      <w:pPr>
        <w:pStyle w:val="Normal8pt"/>
        <w:rPr>
          <w:rFonts w:cs="Arial"/>
          <w:color w:val="000000"/>
          <w:szCs w:val="22"/>
        </w:rPr>
      </w:pPr>
    </w:p>
    <w:p w14:paraId="4C15559A" w14:textId="77777777" w:rsidR="00B24112" w:rsidRPr="00B24112" w:rsidRDefault="00B24112" w:rsidP="002A33F1">
      <w:pPr>
        <w:pStyle w:val="Normal8pt"/>
        <w:rPr>
          <w:rFonts w:cs="Arial"/>
          <w:color w:val="000000"/>
          <w:szCs w:val="22"/>
        </w:rPr>
      </w:pPr>
    </w:p>
    <w:p w14:paraId="639BDE1A" w14:textId="5860E116" w:rsidR="00B24112" w:rsidRPr="008A5B93" w:rsidRDefault="00B24112" w:rsidP="002A33F1">
      <w:pPr>
        <w:pStyle w:val="Normal8pt"/>
        <w:jc w:val="right"/>
      </w:pPr>
      <w:r w:rsidRPr="001C4DC9">
        <w:rPr>
          <w:b/>
          <w:bCs/>
        </w:rPr>
        <w:t xml:space="preserve">(a) </w:t>
      </w:r>
      <w:r w:rsidRPr="008A5B93">
        <w:t xml:space="preserve">……..…………….………………. </w:t>
      </w:r>
      <w:r w:rsidRPr="008A5B93">
        <w:rPr>
          <w:b/>
        </w:rPr>
        <w:t>[</w:t>
      </w:r>
      <w:r>
        <w:rPr>
          <w:b/>
        </w:rPr>
        <w:t>2</w:t>
      </w:r>
      <w:r w:rsidRPr="008A5B93">
        <w:rPr>
          <w:b/>
        </w:rPr>
        <w:t>]</w:t>
      </w:r>
    </w:p>
    <w:p w14:paraId="20B7A250" w14:textId="77777777" w:rsidR="00E25B98" w:rsidRDefault="00E25B98" w:rsidP="002A33F1">
      <w:pPr>
        <w:pStyle w:val="Normal8pt"/>
        <w:rPr>
          <w:rFonts w:cs="Arial"/>
          <w:color w:val="000000"/>
          <w:szCs w:val="22"/>
        </w:rPr>
      </w:pPr>
    </w:p>
    <w:p w14:paraId="406331CD" w14:textId="0860D4E6" w:rsidR="00A46D89" w:rsidRDefault="00A46D89" w:rsidP="002A33F1">
      <w:pPr>
        <w:pStyle w:val="Normal8pt"/>
        <w:rPr>
          <w:color w:val="000000"/>
          <w:szCs w:val="22"/>
        </w:rPr>
      </w:pPr>
      <w:r>
        <w:rPr>
          <w:b/>
        </w:rPr>
        <w:tab/>
      </w:r>
      <w:r w:rsidR="00E25B98" w:rsidRPr="00E25B98">
        <w:rPr>
          <w:b/>
        </w:rPr>
        <w:t>(</w:t>
      </w:r>
      <w:r w:rsidR="00E25B98">
        <w:rPr>
          <w:b/>
        </w:rPr>
        <w:t>b</w:t>
      </w:r>
      <w:r w:rsidR="00E25B98" w:rsidRPr="00E25B98">
        <w:rPr>
          <w:b/>
        </w:rPr>
        <w:t>)</w:t>
      </w:r>
      <w:r w:rsidR="00E25B98" w:rsidRPr="00E25B98">
        <w:tab/>
      </w:r>
      <w:r w:rsidR="00B24112" w:rsidRPr="00B24112">
        <w:rPr>
          <w:color w:val="000000"/>
          <w:szCs w:val="22"/>
        </w:rPr>
        <w:t>Rationalise the denominator and simplify.</w:t>
      </w:r>
    </w:p>
    <w:p w14:paraId="05D43AB9" w14:textId="77777777" w:rsidR="002A33F1" w:rsidRPr="002A33F1" w:rsidRDefault="002A33F1" w:rsidP="002A33F1">
      <w:pPr>
        <w:pStyle w:val="Normal8pt"/>
        <w:rPr>
          <w:b/>
          <w:bCs/>
          <w:color w:val="000000"/>
          <w:szCs w:val="22"/>
        </w:rPr>
      </w:pPr>
    </w:p>
    <w:p w14:paraId="06894F88" w14:textId="127F3002" w:rsidR="00E25B98" w:rsidRPr="00E25B98" w:rsidRDefault="000E253D" w:rsidP="002A33F1">
      <w:pPr>
        <w:pStyle w:val="Normal8pt"/>
      </w:pPr>
      <w:r>
        <w:tab/>
      </w:r>
      <w:r>
        <w:tab/>
      </w:r>
      <w:r w:rsidR="004320F6" w:rsidRPr="001707FD">
        <w:rPr>
          <w:position w:val="-26"/>
        </w:rPr>
        <w:object w:dxaOrig="499" w:dyaOrig="620" w14:anchorId="0323F900">
          <v:shape id="_x0000_i1030" type="#_x0000_t75" style="width:25.05pt;height:30.25pt" o:ole="">
            <v:imagedata r:id="rId39" o:title=""/>
          </v:shape>
          <o:OLEObject Type="Embed" ProgID="Equation.DSMT4" ShapeID="_x0000_i1030" DrawAspect="Content" ObjectID="_1760199254" r:id="rId40"/>
        </w:object>
      </w:r>
    </w:p>
    <w:p w14:paraId="3FDAACB5" w14:textId="5CBCD631" w:rsidR="00E25B98" w:rsidRPr="00E25B98" w:rsidRDefault="00E25B98" w:rsidP="002A33F1">
      <w:pPr>
        <w:pStyle w:val="Normal8pt"/>
      </w:pPr>
    </w:p>
    <w:p w14:paraId="432066D5" w14:textId="77777777" w:rsidR="00E25B98" w:rsidRPr="00E25B98" w:rsidRDefault="00E25B98" w:rsidP="002A33F1">
      <w:pPr>
        <w:pStyle w:val="Normal8pt"/>
        <w:rPr>
          <w:rFonts w:cs="Arial"/>
          <w:color w:val="000000"/>
          <w:szCs w:val="22"/>
        </w:rPr>
      </w:pPr>
    </w:p>
    <w:p w14:paraId="116CAEA6" w14:textId="1174CE21" w:rsidR="00E25B98" w:rsidRDefault="00E25B98" w:rsidP="002A33F1">
      <w:pPr>
        <w:pStyle w:val="Normal8pt"/>
        <w:rPr>
          <w:rFonts w:cs="Arial"/>
          <w:color w:val="000000"/>
          <w:szCs w:val="22"/>
        </w:rPr>
      </w:pPr>
    </w:p>
    <w:p w14:paraId="4056A05A" w14:textId="56527B7B" w:rsidR="00E25B98" w:rsidRDefault="00E25B98" w:rsidP="002A33F1">
      <w:pPr>
        <w:pStyle w:val="Normal8pt"/>
        <w:rPr>
          <w:rFonts w:cs="Arial"/>
          <w:color w:val="000000"/>
          <w:szCs w:val="22"/>
        </w:rPr>
      </w:pPr>
    </w:p>
    <w:p w14:paraId="7BB1DA9E" w14:textId="10D896D0" w:rsidR="00E25B98" w:rsidRPr="008A5B93" w:rsidRDefault="00E25B98" w:rsidP="002A33F1">
      <w:pPr>
        <w:pStyle w:val="Normal8pt"/>
        <w:jc w:val="right"/>
      </w:pPr>
      <w:r w:rsidRPr="001C4DC9">
        <w:rPr>
          <w:b/>
          <w:bCs/>
        </w:rPr>
        <w:t>(</w:t>
      </w:r>
      <w:r>
        <w:rPr>
          <w:b/>
          <w:bCs/>
        </w:rPr>
        <w:t>b</w:t>
      </w:r>
      <w:r w:rsidRPr="001C4DC9">
        <w:rPr>
          <w:b/>
          <w:bCs/>
        </w:rPr>
        <w:t xml:space="preserve">) </w:t>
      </w:r>
      <w:r w:rsidRPr="008A5B93">
        <w:t xml:space="preserve">……..…………….………………. </w:t>
      </w:r>
      <w:r w:rsidRPr="008A5B93">
        <w:rPr>
          <w:b/>
        </w:rPr>
        <w:t>[</w:t>
      </w:r>
      <w:r w:rsidR="00B24112">
        <w:rPr>
          <w:b/>
        </w:rPr>
        <w:t>3</w:t>
      </w:r>
      <w:r w:rsidRPr="008A5B93">
        <w:rPr>
          <w:b/>
        </w:rPr>
        <w:t>]</w:t>
      </w:r>
    </w:p>
    <w:p w14:paraId="3822588F" w14:textId="77777777" w:rsidR="00A46D89" w:rsidRDefault="00A46D89" w:rsidP="002A33F1">
      <w:pPr>
        <w:pStyle w:val="Normal8pt"/>
        <w:rPr>
          <w:rFonts w:cs="Arial"/>
          <w:color w:val="000000"/>
          <w:szCs w:val="22"/>
        </w:rPr>
      </w:pPr>
    </w:p>
    <w:p w14:paraId="5624AF66" w14:textId="77777777" w:rsidR="00B24112" w:rsidRPr="00B24112" w:rsidRDefault="00A46D89" w:rsidP="002A33F1">
      <w:pPr>
        <w:pStyle w:val="Normal8pt"/>
        <w:rPr>
          <w:b/>
          <w:bCs/>
        </w:rPr>
      </w:pPr>
      <w:r>
        <w:rPr>
          <w:b/>
        </w:rPr>
        <w:tab/>
      </w:r>
      <w:r w:rsidRPr="00E25B98">
        <w:rPr>
          <w:b/>
        </w:rPr>
        <w:t>(</w:t>
      </w:r>
      <w:r>
        <w:rPr>
          <w:b/>
        </w:rPr>
        <w:t>c</w:t>
      </w:r>
      <w:r w:rsidRPr="00E25B98">
        <w:rPr>
          <w:b/>
        </w:rPr>
        <w:t>)</w:t>
      </w:r>
      <w:r w:rsidRPr="00E25B98">
        <w:tab/>
      </w:r>
      <w:r w:rsidR="00B24112" w:rsidRPr="00B24112">
        <w:t>Work out.</w:t>
      </w:r>
    </w:p>
    <w:p w14:paraId="31439157" w14:textId="5869B9B7" w:rsidR="00A46D89" w:rsidRPr="00E25B98" w:rsidRDefault="00A46D89" w:rsidP="002A33F1">
      <w:pPr>
        <w:pStyle w:val="Normal8pt"/>
      </w:pPr>
    </w:p>
    <w:p w14:paraId="577A38E8" w14:textId="0B12BFD5" w:rsidR="00180EE5" w:rsidRPr="00180EE5" w:rsidRDefault="001B62AA" w:rsidP="001B62AA">
      <w:pPr>
        <w:pStyle w:val="Normal8pt"/>
        <w:ind w:left="567" w:firstLine="567"/>
        <w:rPr>
          <w:rFonts w:cs="Arial"/>
          <w:color w:val="000000"/>
          <w:szCs w:val="22"/>
        </w:rPr>
      </w:pPr>
      <w:r w:rsidRPr="001B62AA">
        <w:rPr>
          <w:rFonts w:cs="Arial"/>
          <w:color w:val="000000"/>
          <w:position w:val="-6"/>
          <w:szCs w:val="22"/>
        </w:rPr>
        <w:object w:dxaOrig="300" w:dyaOrig="460" w14:anchorId="17708CD9">
          <v:shape id="_x0000_i1031" type="#_x0000_t75" style="width:14.6pt;height:22.95pt" o:ole="">
            <v:imagedata r:id="rId41" o:title=""/>
          </v:shape>
          <o:OLEObject Type="Embed" ProgID="Equation.DSMT4" ShapeID="_x0000_i1031" DrawAspect="Content" ObjectID="_1760199255" r:id="rId42"/>
        </w:object>
      </w:r>
    </w:p>
    <w:p w14:paraId="06E5F8D2" w14:textId="77777777" w:rsidR="00180EE5" w:rsidRPr="00180EE5" w:rsidRDefault="00180EE5" w:rsidP="002A33F1">
      <w:pPr>
        <w:pStyle w:val="Normal8pt"/>
        <w:rPr>
          <w:rFonts w:cs="Arial"/>
          <w:color w:val="000000"/>
          <w:szCs w:val="22"/>
        </w:rPr>
      </w:pPr>
    </w:p>
    <w:p w14:paraId="3F875047" w14:textId="77777777" w:rsidR="00180EE5" w:rsidRPr="00180EE5" w:rsidRDefault="00180EE5" w:rsidP="002A33F1">
      <w:pPr>
        <w:pStyle w:val="Normal8pt"/>
        <w:rPr>
          <w:rFonts w:cs="Arial"/>
          <w:color w:val="000000"/>
          <w:szCs w:val="22"/>
        </w:rPr>
      </w:pPr>
    </w:p>
    <w:p w14:paraId="451F9247" w14:textId="77777777" w:rsidR="00180EE5" w:rsidRPr="00180EE5" w:rsidRDefault="00180EE5" w:rsidP="002A33F1">
      <w:pPr>
        <w:pStyle w:val="Normal8pt"/>
        <w:rPr>
          <w:rFonts w:cs="Arial"/>
          <w:color w:val="000000"/>
          <w:szCs w:val="22"/>
        </w:rPr>
      </w:pPr>
    </w:p>
    <w:p w14:paraId="673B8981" w14:textId="77777777" w:rsidR="00180EE5" w:rsidRDefault="00180EE5" w:rsidP="002A33F1">
      <w:pPr>
        <w:pStyle w:val="Normal8pt"/>
        <w:rPr>
          <w:rFonts w:cs="Arial"/>
          <w:color w:val="000000"/>
          <w:szCs w:val="22"/>
        </w:rPr>
      </w:pPr>
    </w:p>
    <w:p w14:paraId="4F769BCB" w14:textId="77777777" w:rsidR="001B62AA" w:rsidRDefault="001B62AA" w:rsidP="002A33F1">
      <w:pPr>
        <w:pStyle w:val="Normal8pt"/>
        <w:rPr>
          <w:rFonts w:cs="Arial"/>
          <w:color w:val="000000"/>
          <w:szCs w:val="22"/>
        </w:rPr>
      </w:pPr>
    </w:p>
    <w:p w14:paraId="028ACEEE" w14:textId="77777777" w:rsidR="001B62AA" w:rsidRPr="00180EE5" w:rsidRDefault="001B62AA" w:rsidP="002A33F1">
      <w:pPr>
        <w:pStyle w:val="Normal8pt"/>
        <w:rPr>
          <w:rFonts w:cs="Arial"/>
          <w:color w:val="000000"/>
          <w:szCs w:val="22"/>
        </w:rPr>
      </w:pPr>
    </w:p>
    <w:p w14:paraId="7217004A" w14:textId="77777777" w:rsidR="00180EE5" w:rsidRPr="00180EE5" w:rsidRDefault="00180EE5" w:rsidP="002A33F1">
      <w:pPr>
        <w:pStyle w:val="Normal8pt"/>
        <w:rPr>
          <w:rFonts w:cs="Arial"/>
          <w:color w:val="000000"/>
          <w:szCs w:val="22"/>
        </w:rPr>
      </w:pPr>
    </w:p>
    <w:p w14:paraId="7772FC55" w14:textId="77777777" w:rsidR="00180EE5" w:rsidRPr="00180EE5" w:rsidRDefault="00180EE5" w:rsidP="002A33F1">
      <w:pPr>
        <w:pStyle w:val="Normal8pt"/>
        <w:rPr>
          <w:rFonts w:cs="Arial"/>
          <w:color w:val="000000"/>
          <w:szCs w:val="22"/>
        </w:rPr>
      </w:pPr>
    </w:p>
    <w:p w14:paraId="114746FD" w14:textId="77777777" w:rsidR="00180EE5" w:rsidRPr="00180EE5" w:rsidRDefault="00180EE5" w:rsidP="002A33F1">
      <w:pPr>
        <w:pStyle w:val="Normal8pt"/>
        <w:rPr>
          <w:rFonts w:cs="Arial"/>
          <w:color w:val="000000"/>
          <w:szCs w:val="22"/>
        </w:rPr>
      </w:pPr>
    </w:p>
    <w:p w14:paraId="767AFFFE" w14:textId="77777777" w:rsidR="00180EE5" w:rsidRPr="00180EE5" w:rsidRDefault="00180EE5" w:rsidP="002A33F1">
      <w:pPr>
        <w:pStyle w:val="Normal8pt"/>
        <w:rPr>
          <w:rFonts w:cs="Arial"/>
          <w:color w:val="000000"/>
          <w:szCs w:val="22"/>
        </w:rPr>
      </w:pPr>
    </w:p>
    <w:p w14:paraId="67BBBA4B" w14:textId="77777777" w:rsidR="00180EE5" w:rsidRPr="00180EE5" w:rsidRDefault="00180EE5" w:rsidP="002A33F1">
      <w:pPr>
        <w:pStyle w:val="Normal8pt"/>
        <w:rPr>
          <w:rFonts w:cs="Arial"/>
          <w:color w:val="000000"/>
          <w:szCs w:val="22"/>
        </w:rPr>
      </w:pPr>
    </w:p>
    <w:p w14:paraId="27E6B560" w14:textId="77777777" w:rsidR="00180EE5" w:rsidRPr="00180EE5" w:rsidRDefault="00180EE5" w:rsidP="002A33F1">
      <w:pPr>
        <w:pStyle w:val="Normal8pt"/>
        <w:rPr>
          <w:rFonts w:cs="Arial"/>
          <w:color w:val="000000"/>
          <w:szCs w:val="22"/>
        </w:rPr>
      </w:pPr>
    </w:p>
    <w:p w14:paraId="2BA9F62D" w14:textId="50AC7D8F" w:rsidR="00180EE5" w:rsidRPr="008A5B93" w:rsidRDefault="00180EE5" w:rsidP="002A33F1">
      <w:pPr>
        <w:pStyle w:val="Normal8pt"/>
        <w:jc w:val="right"/>
      </w:pPr>
      <w:r w:rsidRPr="001C4DC9">
        <w:rPr>
          <w:b/>
          <w:bCs/>
        </w:rPr>
        <w:t>(</w:t>
      </w:r>
      <w:r>
        <w:rPr>
          <w:b/>
          <w:bCs/>
        </w:rPr>
        <w:t>c</w:t>
      </w:r>
      <w:r w:rsidRPr="001C4DC9">
        <w:rPr>
          <w:b/>
          <w:bCs/>
        </w:rPr>
        <w:t xml:space="preserve">) </w:t>
      </w:r>
      <w:r w:rsidRPr="008A5B93">
        <w:t xml:space="preserve">……..…………….………………. </w:t>
      </w:r>
      <w:r w:rsidRPr="008A5B93">
        <w:rPr>
          <w:b/>
        </w:rPr>
        <w:t>[</w:t>
      </w:r>
      <w:r>
        <w:rPr>
          <w:b/>
        </w:rPr>
        <w:t>2</w:t>
      </w:r>
      <w:r w:rsidRPr="008A5B93">
        <w:rPr>
          <w:b/>
        </w:rPr>
        <w:t>]</w:t>
      </w:r>
    </w:p>
    <w:p w14:paraId="4B9E57D6" w14:textId="77777777" w:rsidR="00A46D89" w:rsidRDefault="00A46D89" w:rsidP="002A33F1">
      <w:pPr>
        <w:pStyle w:val="Normal8pt"/>
        <w:rPr>
          <w:rFonts w:cs="Arial"/>
          <w:color w:val="000000"/>
          <w:szCs w:val="22"/>
        </w:rPr>
      </w:pPr>
    </w:p>
    <w:p w14:paraId="3B35EAED" w14:textId="0459C446" w:rsidR="00E25B98" w:rsidRDefault="00E25B98" w:rsidP="00E25B98">
      <w:pPr>
        <w:rPr>
          <w:rFonts w:cs="Arial"/>
        </w:rPr>
      </w:pPr>
    </w:p>
    <w:p w14:paraId="7310D12F" w14:textId="08AF90A5" w:rsidR="00E25B98" w:rsidRPr="00180EE5" w:rsidRDefault="00180EE5" w:rsidP="00180EE5">
      <w:pPr>
        <w:tabs>
          <w:tab w:val="clear" w:pos="4961"/>
        </w:tabs>
        <w:suppressAutoHyphens w:val="0"/>
        <w:autoSpaceDE/>
        <w:autoSpaceDN/>
        <w:adjustRightInd/>
        <w:spacing w:line="240" w:lineRule="auto"/>
        <w:jc w:val="left"/>
        <w:textAlignment w:val="auto"/>
        <w:rPr>
          <w:rFonts w:cs="Arial"/>
        </w:rPr>
      </w:pPr>
      <w:r>
        <w:rPr>
          <w:rFonts w:cs="Arial"/>
        </w:rPr>
        <w:br w:type="page"/>
      </w:r>
    </w:p>
    <w:p w14:paraId="601773C9" w14:textId="524CB21A" w:rsidR="00E25B98" w:rsidRDefault="00E25B98" w:rsidP="00DD2ECE">
      <w:pPr>
        <w:pStyle w:val="Normal8pt"/>
      </w:pPr>
    </w:p>
    <w:p w14:paraId="343E23B6" w14:textId="1FB3C628" w:rsidR="00180EE5" w:rsidRPr="00180EE5" w:rsidRDefault="00180EE5" w:rsidP="00DD2ECE">
      <w:pPr>
        <w:pStyle w:val="Normal8pt"/>
        <w:rPr>
          <w:b/>
          <w:bCs/>
        </w:rPr>
      </w:pPr>
      <w:r>
        <w:rPr>
          <w:b/>
          <w:bCs/>
        </w:rPr>
        <w:t>1</w:t>
      </w:r>
      <w:r w:rsidR="00E20E82" w:rsidRPr="00E20E82">
        <w:rPr>
          <w:b/>
          <w:bCs/>
        </w:rPr>
        <w:t>6</w:t>
      </w:r>
      <w:r w:rsidR="00E20E82" w:rsidRPr="00E20E82">
        <w:rPr>
          <w:b/>
          <w:bCs/>
        </w:rPr>
        <w:tab/>
      </w:r>
      <w:r w:rsidRPr="00180EE5">
        <w:t xml:space="preserve">The graph shows the distance travelled by a particle over the first </w:t>
      </w:r>
      <w:r w:rsidR="006A50D4">
        <w:t>4</w:t>
      </w:r>
      <w:r w:rsidR="006A50D4" w:rsidRPr="00180EE5">
        <w:t>0</w:t>
      </w:r>
      <w:r w:rsidR="006A50D4">
        <w:t xml:space="preserve"> </w:t>
      </w:r>
      <w:r w:rsidRPr="00180EE5">
        <w:t>seconds of its motion.</w:t>
      </w:r>
    </w:p>
    <w:p w14:paraId="74F1F89C" w14:textId="4EECBB88" w:rsidR="002B0C15" w:rsidRPr="002B0C15" w:rsidRDefault="002B0C15" w:rsidP="00DD2ECE">
      <w:pPr>
        <w:pStyle w:val="Normal8pt"/>
      </w:pPr>
    </w:p>
    <w:p w14:paraId="23B7A9F8" w14:textId="49E25731" w:rsidR="00E20E82" w:rsidRDefault="00180EE5" w:rsidP="00DD2ECE">
      <w:pPr>
        <w:pStyle w:val="Normal8pt"/>
        <w:jc w:val="center"/>
      </w:pPr>
      <w:r>
        <w:rPr>
          <w:noProof/>
        </w:rPr>
        <w:drawing>
          <wp:inline distT="0" distB="0" distL="0" distR="0" wp14:anchorId="0B37C513" wp14:editId="7626674E">
            <wp:extent cx="4044704" cy="3532639"/>
            <wp:effectExtent l="0" t="0" r="0" b="0"/>
            <wp:docPr id="31" name="Picture 3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
                    <pic:cNvPicPr/>
                  </pic:nvPicPr>
                  <pic:blipFill>
                    <a:blip r:embed="rId43"/>
                    <a:stretch>
                      <a:fillRect/>
                    </a:stretch>
                  </pic:blipFill>
                  <pic:spPr>
                    <a:xfrm>
                      <a:off x="0" y="0"/>
                      <a:ext cx="4044704" cy="3532639"/>
                    </a:xfrm>
                    <a:prstGeom prst="rect">
                      <a:avLst/>
                    </a:prstGeom>
                  </pic:spPr>
                </pic:pic>
              </a:graphicData>
            </a:graphic>
          </wp:inline>
        </w:drawing>
      </w:r>
    </w:p>
    <w:p w14:paraId="021517BD" w14:textId="77777777" w:rsidR="00E20E82" w:rsidRDefault="00E20E82" w:rsidP="00DD2ECE">
      <w:pPr>
        <w:pStyle w:val="Normal8pt"/>
      </w:pPr>
    </w:p>
    <w:p w14:paraId="752A2DFB" w14:textId="47449C72" w:rsidR="00180EE5" w:rsidRPr="00180EE5" w:rsidRDefault="00E20E82" w:rsidP="00DD2ECE">
      <w:pPr>
        <w:pStyle w:val="Normal8pt"/>
        <w:ind w:firstLine="567"/>
        <w:rPr>
          <w:b/>
          <w:bCs/>
        </w:rPr>
      </w:pPr>
      <w:r>
        <w:rPr>
          <w:b/>
        </w:rPr>
        <w:t>(a)</w:t>
      </w:r>
      <w:r>
        <w:tab/>
      </w:r>
      <w:r w:rsidR="00180EE5" w:rsidRPr="00124ED9">
        <w:rPr>
          <w:spacing w:val="-3"/>
        </w:rPr>
        <w:t xml:space="preserve">Show that the average speed of the particle over the first </w:t>
      </w:r>
      <w:r w:rsidR="006A50D4">
        <w:rPr>
          <w:spacing w:val="-3"/>
        </w:rPr>
        <w:t>4</w:t>
      </w:r>
      <w:r w:rsidR="00180EE5" w:rsidRPr="00124ED9">
        <w:rPr>
          <w:spacing w:val="-3"/>
        </w:rPr>
        <w:t>0 seconds of its motion is 1.8 m/s.</w:t>
      </w:r>
    </w:p>
    <w:p w14:paraId="295C6CC9" w14:textId="3DEEA5C5" w:rsidR="00E20E82" w:rsidRPr="00180EE5" w:rsidRDefault="00180EE5" w:rsidP="00DD2ECE">
      <w:pPr>
        <w:pStyle w:val="Normal8pt"/>
        <w:jc w:val="right"/>
        <w:rPr>
          <w:rFonts w:cs="Arial"/>
          <w:b/>
          <w:bCs/>
          <w:color w:val="000000"/>
          <w:szCs w:val="22"/>
        </w:rPr>
      </w:pPr>
      <w:r w:rsidRPr="00180EE5">
        <w:rPr>
          <w:b/>
          <w:bCs/>
        </w:rPr>
        <w:t>[1]</w:t>
      </w:r>
    </w:p>
    <w:p w14:paraId="5A7E3D85" w14:textId="77777777" w:rsidR="00180EE5" w:rsidRPr="00180EE5" w:rsidRDefault="00180EE5" w:rsidP="00DD2ECE">
      <w:pPr>
        <w:pStyle w:val="Normal8pt"/>
      </w:pPr>
    </w:p>
    <w:p w14:paraId="380AEAF0" w14:textId="77777777" w:rsidR="00180EE5" w:rsidRPr="00180EE5" w:rsidRDefault="00180EE5" w:rsidP="00DD2ECE">
      <w:pPr>
        <w:pStyle w:val="Normal8pt"/>
      </w:pPr>
    </w:p>
    <w:p w14:paraId="15E3C7F1" w14:textId="77777777" w:rsidR="00180EE5" w:rsidRPr="00180EE5" w:rsidRDefault="00180EE5" w:rsidP="00DD2ECE">
      <w:pPr>
        <w:pStyle w:val="Normal8pt"/>
      </w:pPr>
    </w:p>
    <w:p w14:paraId="5E7A185A" w14:textId="77777777" w:rsidR="00180EE5" w:rsidRPr="00180EE5" w:rsidRDefault="00180EE5" w:rsidP="00DD2ECE">
      <w:pPr>
        <w:pStyle w:val="Normal8pt"/>
      </w:pPr>
    </w:p>
    <w:p w14:paraId="0D05308E" w14:textId="77777777" w:rsidR="00180EE5" w:rsidRPr="00180EE5" w:rsidRDefault="00180EE5" w:rsidP="00DD2ECE">
      <w:pPr>
        <w:pStyle w:val="Normal8pt"/>
      </w:pPr>
    </w:p>
    <w:p w14:paraId="1B2474BB" w14:textId="77777777" w:rsidR="00180EE5" w:rsidRPr="00180EE5" w:rsidRDefault="00180EE5" w:rsidP="00DD2ECE">
      <w:pPr>
        <w:pStyle w:val="Normal8pt"/>
      </w:pPr>
    </w:p>
    <w:p w14:paraId="609EE5CD" w14:textId="77777777" w:rsidR="00180EE5" w:rsidRPr="00180EE5" w:rsidRDefault="00180EE5" w:rsidP="00DD2ECE">
      <w:pPr>
        <w:pStyle w:val="Normal8pt"/>
      </w:pPr>
    </w:p>
    <w:p w14:paraId="4AE2C855" w14:textId="77777777" w:rsidR="00180EE5" w:rsidRPr="00180EE5" w:rsidRDefault="00180EE5" w:rsidP="00DD2ECE">
      <w:pPr>
        <w:pStyle w:val="Normal8pt"/>
      </w:pPr>
    </w:p>
    <w:p w14:paraId="54ABC9F5" w14:textId="4B498831" w:rsidR="00180EE5" w:rsidRPr="00180EE5" w:rsidRDefault="002B0C15" w:rsidP="00DD2ECE">
      <w:pPr>
        <w:pStyle w:val="Normal8pt"/>
      </w:pPr>
      <w:r>
        <w:rPr>
          <w:b/>
        </w:rPr>
        <w:tab/>
        <w:t>(b)</w:t>
      </w:r>
      <w:r>
        <w:tab/>
      </w:r>
      <w:r w:rsidR="00180EE5" w:rsidRPr="00180EE5">
        <w:t xml:space="preserve">Estimate the speed of the particle at </w:t>
      </w:r>
      <w:r w:rsidR="00843433">
        <w:t>2</w:t>
      </w:r>
      <w:r w:rsidR="00180EE5" w:rsidRPr="00180EE5">
        <w:t>0 seconds.</w:t>
      </w:r>
    </w:p>
    <w:p w14:paraId="39304054" w14:textId="5D6FAAAC" w:rsidR="002B0C15" w:rsidRPr="00180EE5" w:rsidRDefault="00180EE5" w:rsidP="00DD2ECE">
      <w:pPr>
        <w:pStyle w:val="Normal8pt"/>
        <w:rPr>
          <w:rFonts w:cs="Arial"/>
          <w:color w:val="000000"/>
          <w:szCs w:val="22"/>
        </w:rPr>
      </w:pPr>
      <w:r w:rsidRPr="00180EE5">
        <w:tab/>
      </w:r>
      <w:r w:rsidRPr="00180EE5">
        <w:tab/>
        <w:t>You must show working to support your estimate.</w:t>
      </w:r>
    </w:p>
    <w:p w14:paraId="0B20AA70" w14:textId="77777777" w:rsidR="002B0C15" w:rsidRPr="00E20E82" w:rsidRDefault="002B0C15" w:rsidP="00DD2ECE">
      <w:pPr>
        <w:pStyle w:val="Normal8pt"/>
      </w:pPr>
    </w:p>
    <w:p w14:paraId="7F374EF2" w14:textId="76D5D5F9" w:rsidR="002B0C15" w:rsidRDefault="002B0C15" w:rsidP="00DD2ECE">
      <w:pPr>
        <w:pStyle w:val="Normal8pt"/>
      </w:pPr>
    </w:p>
    <w:p w14:paraId="047E9C89" w14:textId="0847D69D" w:rsidR="002B0C15" w:rsidRDefault="002B0C15" w:rsidP="00DD2ECE">
      <w:pPr>
        <w:pStyle w:val="Normal8pt"/>
      </w:pPr>
    </w:p>
    <w:p w14:paraId="47010A45" w14:textId="77777777" w:rsidR="002B0C15" w:rsidRPr="00E20E82" w:rsidRDefault="002B0C15" w:rsidP="00DD2ECE">
      <w:pPr>
        <w:pStyle w:val="Normal8pt"/>
      </w:pPr>
    </w:p>
    <w:p w14:paraId="763B9DC0" w14:textId="66A99670" w:rsidR="00F47AFF" w:rsidRPr="00F47AFF" w:rsidRDefault="00F47AFF" w:rsidP="00DD2ECE">
      <w:pPr>
        <w:pStyle w:val="Normal8pt"/>
        <w:rPr>
          <w:rFonts w:cs="Arial"/>
          <w:b/>
          <w:bCs/>
          <w:color w:val="000000"/>
          <w:szCs w:val="22"/>
        </w:rPr>
      </w:pPr>
    </w:p>
    <w:p w14:paraId="0E91F258" w14:textId="14A8250D" w:rsidR="00F47AFF" w:rsidRDefault="00F47AFF" w:rsidP="00DD2ECE">
      <w:pPr>
        <w:pStyle w:val="Normal8pt"/>
      </w:pPr>
    </w:p>
    <w:p w14:paraId="2A5417AF" w14:textId="77777777" w:rsidR="00F47AFF" w:rsidRPr="00F47AFF" w:rsidRDefault="00F47AFF" w:rsidP="00DD2ECE">
      <w:pPr>
        <w:pStyle w:val="Normal8pt"/>
        <w:rPr>
          <w:rFonts w:cs="Arial"/>
          <w:color w:val="000000"/>
          <w:szCs w:val="22"/>
        </w:rPr>
      </w:pPr>
    </w:p>
    <w:p w14:paraId="771D5A68" w14:textId="77777777" w:rsidR="00F47AFF" w:rsidRPr="00F47AFF" w:rsidRDefault="00F47AFF" w:rsidP="00DD2ECE">
      <w:pPr>
        <w:pStyle w:val="Normal8pt"/>
        <w:rPr>
          <w:rFonts w:cs="Arial"/>
          <w:color w:val="000000"/>
          <w:szCs w:val="22"/>
        </w:rPr>
      </w:pPr>
    </w:p>
    <w:p w14:paraId="3C222CB6" w14:textId="77777777" w:rsidR="00F47AFF" w:rsidRPr="00F47AFF" w:rsidRDefault="00F47AFF" w:rsidP="00DD2ECE">
      <w:pPr>
        <w:pStyle w:val="Normal8pt"/>
        <w:rPr>
          <w:rFonts w:cs="Arial"/>
          <w:color w:val="000000"/>
          <w:szCs w:val="22"/>
        </w:rPr>
      </w:pPr>
    </w:p>
    <w:p w14:paraId="061A0F5F" w14:textId="77777777" w:rsidR="00F47AFF" w:rsidRPr="00F47AFF" w:rsidRDefault="00F47AFF" w:rsidP="00DD2ECE">
      <w:pPr>
        <w:pStyle w:val="Normal8pt"/>
        <w:rPr>
          <w:rFonts w:cs="Arial"/>
          <w:color w:val="000000"/>
          <w:szCs w:val="22"/>
        </w:rPr>
      </w:pPr>
    </w:p>
    <w:p w14:paraId="30CC6D67" w14:textId="77777777" w:rsidR="00F47AFF" w:rsidRPr="00F47AFF" w:rsidRDefault="00F47AFF" w:rsidP="00DD2ECE">
      <w:pPr>
        <w:pStyle w:val="Normal8pt"/>
        <w:rPr>
          <w:rFonts w:cs="Arial"/>
          <w:color w:val="000000"/>
          <w:szCs w:val="22"/>
        </w:rPr>
      </w:pPr>
    </w:p>
    <w:p w14:paraId="2D8DE39B" w14:textId="77777777" w:rsidR="00F47AFF" w:rsidRPr="00F47AFF" w:rsidRDefault="00F47AFF" w:rsidP="00DD2ECE">
      <w:pPr>
        <w:pStyle w:val="Normal8pt"/>
        <w:rPr>
          <w:rFonts w:cs="Arial"/>
          <w:color w:val="000000"/>
          <w:szCs w:val="22"/>
        </w:rPr>
      </w:pPr>
    </w:p>
    <w:p w14:paraId="37618D52" w14:textId="77777777" w:rsidR="00F47AFF" w:rsidRPr="00F47AFF" w:rsidRDefault="00F47AFF" w:rsidP="00DD2ECE">
      <w:pPr>
        <w:pStyle w:val="Normal8pt"/>
        <w:rPr>
          <w:rFonts w:cs="Arial"/>
          <w:color w:val="000000"/>
          <w:szCs w:val="22"/>
        </w:rPr>
      </w:pPr>
    </w:p>
    <w:p w14:paraId="34775EBA" w14:textId="11A21541" w:rsidR="00F47AFF" w:rsidRDefault="00F47AFF" w:rsidP="00DD2ECE">
      <w:pPr>
        <w:pStyle w:val="Normal8pt"/>
        <w:rPr>
          <w:rFonts w:cs="Arial"/>
          <w:color w:val="000000"/>
          <w:szCs w:val="22"/>
        </w:rPr>
      </w:pPr>
    </w:p>
    <w:p w14:paraId="12161491" w14:textId="1DE4DFF2" w:rsidR="0041731D" w:rsidRDefault="0041731D" w:rsidP="00DD2ECE">
      <w:pPr>
        <w:pStyle w:val="Normal8pt"/>
        <w:rPr>
          <w:rFonts w:cs="Arial"/>
          <w:color w:val="000000"/>
          <w:szCs w:val="22"/>
        </w:rPr>
      </w:pPr>
    </w:p>
    <w:p w14:paraId="7070021B" w14:textId="140DB2AF" w:rsidR="009E21BA" w:rsidRDefault="009E21BA" w:rsidP="00DD2ECE">
      <w:pPr>
        <w:pStyle w:val="Normal8pt"/>
        <w:rPr>
          <w:rFonts w:cs="Arial"/>
          <w:color w:val="000000"/>
          <w:szCs w:val="22"/>
        </w:rPr>
      </w:pPr>
    </w:p>
    <w:p w14:paraId="1A267B49" w14:textId="50DB0504" w:rsidR="004A7C7B" w:rsidRPr="00180EE5" w:rsidRDefault="00180EE5" w:rsidP="00DD2ECE">
      <w:pPr>
        <w:pStyle w:val="Normal8pt"/>
        <w:jc w:val="right"/>
      </w:pPr>
      <w:r w:rsidRPr="001C4DC9">
        <w:rPr>
          <w:b/>
          <w:bCs/>
        </w:rPr>
        <w:t>(</w:t>
      </w:r>
      <w:r>
        <w:rPr>
          <w:b/>
          <w:bCs/>
        </w:rPr>
        <w:t>b</w:t>
      </w:r>
      <w:r w:rsidRPr="001C4DC9">
        <w:rPr>
          <w:b/>
          <w:bCs/>
        </w:rPr>
        <w:t>)</w:t>
      </w:r>
      <w:r>
        <w:t xml:space="preserve"> </w:t>
      </w:r>
      <w:r w:rsidRPr="008A5B93">
        <w:t xml:space="preserve">……..…………….………………. </w:t>
      </w:r>
      <w:r>
        <w:t xml:space="preserve">m/s  </w:t>
      </w:r>
      <w:r w:rsidRPr="008A5B93">
        <w:rPr>
          <w:b/>
        </w:rPr>
        <w:t>[</w:t>
      </w:r>
      <w:r>
        <w:rPr>
          <w:b/>
        </w:rPr>
        <w:t>3</w:t>
      </w:r>
      <w:r w:rsidRPr="008A5B93">
        <w:rPr>
          <w:b/>
        </w:rPr>
        <w:t>]</w:t>
      </w:r>
    </w:p>
    <w:p w14:paraId="2DC8159F" w14:textId="7D5C3E72" w:rsidR="004A7C7B" w:rsidRDefault="004A7C7B" w:rsidP="00DD2ECE">
      <w:pPr>
        <w:pStyle w:val="Normal8pt"/>
        <w:rPr>
          <w:b/>
          <w:bCs/>
        </w:rPr>
      </w:pPr>
    </w:p>
    <w:p w14:paraId="28140031" w14:textId="428C0FBF" w:rsidR="00180EE5" w:rsidRPr="00180EE5" w:rsidRDefault="00180EE5" w:rsidP="00DD2ECE">
      <w:pPr>
        <w:pStyle w:val="Normal8pt"/>
        <w:rPr>
          <w:rFonts w:cs="Arial"/>
          <w:b/>
          <w:bCs/>
          <w:color w:val="000000"/>
          <w:szCs w:val="22"/>
        </w:rPr>
      </w:pPr>
      <w:r>
        <w:rPr>
          <w:rFonts w:cs="Arial"/>
          <w:b/>
          <w:bCs/>
          <w:color w:val="000000"/>
          <w:szCs w:val="22"/>
        </w:rPr>
        <w:t>17</w:t>
      </w:r>
      <w:r>
        <w:rPr>
          <w:rFonts w:cs="Arial"/>
          <w:b/>
          <w:bCs/>
          <w:color w:val="000000"/>
          <w:szCs w:val="22"/>
        </w:rPr>
        <w:tab/>
      </w:r>
      <w:r w:rsidRPr="00180EE5">
        <w:t>The diagram shows triangle ABC.</w:t>
      </w:r>
    </w:p>
    <w:p w14:paraId="225831DE" w14:textId="77777777" w:rsidR="00180EE5" w:rsidRPr="00180EE5" w:rsidRDefault="00180EE5" w:rsidP="00DD2ECE">
      <w:pPr>
        <w:pStyle w:val="Normal8pt"/>
        <w:rPr>
          <w:rFonts w:cs="Arial"/>
          <w:color w:val="000000"/>
          <w:szCs w:val="22"/>
        </w:rPr>
      </w:pPr>
    </w:p>
    <w:p w14:paraId="2C7DD1DD" w14:textId="7BD5B640" w:rsidR="00180EE5" w:rsidRPr="00180EE5" w:rsidRDefault="00180EE5" w:rsidP="00DD2ECE">
      <w:pPr>
        <w:pStyle w:val="Normal8pt"/>
      </w:pPr>
      <w:r w:rsidRPr="00180EE5">
        <w:tab/>
      </w:r>
      <w:r>
        <w:rPr>
          <w:noProof/>
        </w:rPr>
        <w:drawing>
          <wp:inline distT="0" distB="0" distL="0" distR="0" wp14:anchorId="50BDB9DF" wp14:editId="537094C0">
            <wp:extent cx="3651698" cy="1578867"/>
            <wp:effectExtent l="0" t="0" r="6350" b="2540"/>
            <wp:docPr id="449" name="Picture 44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Diagram"/>
                    <pic:cNvPicPr/>
                  </pic:nvPicPr>
                  <pic:blipFill>
                    <a:blip r:embed="rId44"/>
                    <a:stretch>
                      <a:fillRect/>
                    </a:stretch>
                  </pic:blipFill>
                  <pic:spPr>
                    <a:xfrm>
                      <a:off x="0" y="0"/>
                      <a:ext cx="3651698" cy="1578867"/>
                    </a:xfrm>
                    <a:prstGeom prst="rect">
                      <a:avLst/>
                    </a:prstGeom>
                  </pic:spPr>
                </pic:pic>
              </a:graphicData>
            </a:graphic>
          </wp:inline>
        </w:drawing>
      </w:r>
    </w:p>
    <w:p w14:paraId="71E8D84F" w14:textId="77777777" w:rsidR="00180EE5" w:rsidRPr="00180EE5" w:rsidRDefault="00180EE5" w:rsidP="00DD2ECE">
      <w:pPr>
        <w:pStyle w:val="Normal8pt"/>
      </w:pPr>
    </w:p>
    <w:p w14:paraId="0CBF446A" w14:textId="77777777" w:rsidR="00180EE5" w:rsidRPr="00180EE5" w:rsidRDefault="00180EE5" w:rsidP="00DD2ECE">
      <w:pPr>
        <w:pStyle w:val="Normal8pt"/>
      </w:pPr>
      <w:r w:rsidRPr="00180EE5">
        <w:tab/>
        <w:t>Find the area of the triangle.</w:t>
      </w:r>
    </w:p>
    <w:p w14:paraId="20B057C6" w14:textId="5B451F2B" w:rsidR="00180EE5" w:rsidRPr="00180EE5" w:rsidRDefault="00180EE5" w:rsidP="00DD2ECE">
      <w:pPr>
        <w:pStyle w:val="Normal8pt"/>
      </w:pPr>
      <w:r w:rsidRPr="00180EE5">
        <w:tab/>
        <w:t>Give your answer in the form</w:t>
      </w:r>
      <w:r w:rsidR="00236F5B">
        <w:t xml:space="preserve"> </w:t>
      </w:r>
      <w:r w:rsidR="00254218" w:rsidRPr="00254218">
        <w:rPr>
          <w:position w:val="-8"/>
        </w:rPr>
        <w:object w:dxaOrig="499" w:dyaOrig="340" w14:anchorId="46BF76DE">
          <v:shape id="_x0000_i1032" type="#_x0000_t75" style="width:25.05pt;height:17.75pt" o:ole="">
            <v:imagedata r:id="rId45" o:title=""/>
          </v:shape>
          <o:OLEObject Type="Embed" ProgID="Equation.DSMT4" ShapeID="_x0000_i1032" DrawAspect="Content" ObjectID="_1760199256" r:id="rId46"/>
        </w:object>
      </w:r>
      <w:r w:rsidRPr="00180EE5">
        <w:t xml:space="preserve"> </w:t>
      </w:r>
      <w:r w:rsidRPr="00254218">
        <w:t xml:space="preserve">where </w:t>
      </w:r>
      <w:r w:rsidRPr="00254218">
        <w:rPr>
          <w:i/>
          <w:iCs/>
        </w:rPr>
        <w:t>a</w:t>
      </w:r>
      <w:r w:rsidRPr="00254218">
        <w:t xml:space="preserve"> and </w:t>
      </w:r>
      <w:r w:rsidRPr="00254218">
        <w:rPr>
          <w:i/>
          <w:iCs/>
        </w:rPr>
        <w:t>b</w:t>
      </w:r>
      <w:r w:rsidRPr="00254218">
        <w:t xml:space="preserve"> are integers.</w:t>
      </w:r>
    </w:p>
    <w:p w14:paraId="56D48D01" w14:textId="3332474A" w:rsidR="00180EE5" w:rsidRDefault="00180EE5" w:rsidP="00DD2ECE">
      <w:pPr>
        <w:pStyle w:val="Normal8pt"/>
        <w:rPr>
          <w:b/>
          <w:bCs/>
        </w:rPr>
      </w:pPr>
    </w:p>
    <w:p w14:paraId="2AE5B940" w14:textId="4A009E25" w:rsidR="00180EE5" w:rsidRDefault="00180EE5" w:rsidP="00DD2ECE">
      <w:pPr>
        <w:pStyle w:val="Normal8pt"/>
        <w:rPr>
          <w:b/>
          <w:bCs/>
        </w:rPr>
      </w:pPr>
    </w:p>
    <w:p w14:paraId="14BFDFBD" w14:textId="1FF71786" w:rsidR="00180EE5" w:rsidRDefault="00180EE5" w:rsidP="00DD2ECE">
      <w:pPr>
        <w:pStyle w:val="Normal8pt"/>
        <w:rPr>
          <w:b/>
          <w:bCs/>
        </w:rPr>
      </w:pPr>
    </w:p>
    <w:p w14:paraId="654E3C8E" w14:textId="0575FB5E" w:rsidR="00180EE5" w:rsidRDefault="00180EE5" w:rsidP="00DD2ECE">
      <w:pPr>
        <w:pStyle w:val="Normal8pt"/>
        <w:rPr>
          <w:b/>
          <w:bCs/>
        </w:rPr>
      </w:pPr>
    </w:p>
    <w:p w14:paraId="1A38E838" w14:textId="1431601F" w:rsidR="00180EE5" w:rsidRDefault="00180EE5" w:rsidP="00DD2ECE">
      <w:pPr>
        <w:pStyle w:val="Normal8pt"/>
        <w:rPr>
          <w:b/>
          <w:bCs/>
        </w:rPr>
      </w:pPr>
    </w:p>
    <w:p w14:paraId="45414C72" w14:textId="00DF3B7E" w:rsidR="00180EE5" w:rsidRDefault="00180EE5" w:rsidP="00DD2ECE">
      <w:pPr>
        <w:pStyle w:val="Normal8pt"/>
        <w:rPr>
          <w:b/>
          <w:bCs/>
        </w:rPr>
      </w:pPr>
    </w:p>
    <w:p w14:paraId="0EF9FF28" w14:textId="27BE65B8" w:rsidR="00180EE5" w:rsidRDefault="00180EE5" w:rsidP="00DD2ECE">
      <w:pPr>
        <w:pStyle w:val="Normal8pt"/>
        <w:rPr>
          <w:b/>
          <w:bCs/>
        </w:rPr>
      </w:pPr>
    </w:p>
    <w:p w14:paraId="4E510E0F" w14:textId="16953F37" w:rsidR="00180EE5" w:rsidRDefault="00180EE5" w:rsidP="00DD2ECE">
      <w:pPr>
        <w:pStyle w:val="Normal8pt"/>
        <w:rPr>
          <w:b/>
          <w:bCs/>
        </w:rPr>
      </w:pPr>
    </w:p>
    <w:p w14:paraId="76A6D008" w14:textId="7887C5CE" w:rsidR="00180EE5" w:rsidRDefault="00180EE5" w:rsidP="00DD2ECE">
      <w:pPr>
        <w:pStyle w:val="Normal8pt"/>
        <w:rPr>
          <w:b/>
          <w:bCs/>
        </w:rPr>
      </w:pPr>
    </w:p>
    <w:p w14:paraId="0BBC5644" w14:textId="53462DDE" w:rsidR="00180EE5" w:rsidRDefault="00180EE5" w:rsidP="00DD2ECE">
      <w:pPr>
        <w:pStyle w:val="Normal8pt"/>
        <w:rPr>
          <w:b/>
          <w:bCs/>
        </w:rPr>
      </w:pPr>
    </w:p>
    <w:p w14:paraId="465A7C35" w14:textId="185BDFF0" w:rsidR="00180EE5" w:rsidRDefault="00180EE5" w:rsidP="00DD2ECE">
      <w:pPr>
        <w:pStyle w:val="Normal8pt"/>
        <w:rPr>
          <w:b/>
          <w:bCs/>
        </w:rPr>
      </w:pPr>
    </w:p>
    <w:p w14:paraId="17AAB622" w14:textId="0B19F5D2" w:rsidR="00180EE5" w:rsidRDefault="00180EE5" w:rsidP="00DD2ECE">
      <w:pPr>
        <w:pStyle w:val="Normal8pt"/>
        <w:rPr>
          <w:b/>
          <w:bCs/>
        </w:rPr>
      </w:pPr>
    </w:p>
    <w:p w14:paraId="7DF826FE" w14:textId="33FCD6D6" w:rsidR="00180EE5" w:rsidRDefault="00180EE5" w:rsidP="00DD2ECE">
      <w:pPr>
        <w:pStyle w:val="Normal8pt"/>
        <w:rPr>
          <w:b/>
          <w:bCs/>
        </w:rPr>
      </w:pPr>
    </w:p>
    <w:p w14:paraId="05CA8D43" w14:textId="4699FBB0" w:rsidR="00180EE5" w:rsidRDefault="00180EE5" w:rsidP="00DD2ECE">
      <w:pPr>
        <w:pStyle w:val="Normal8pt"/>
        <w:rPr>
          <w:b/>
          <w:bCs/>
        </w:rPr>
      </w:pPr>
    </w:p>
    <w:p w14:paraId="1C595932" w14:textId="2ABF86DE" w:rsidR="00180EE5" w:rsidRDefault="00180EE5" w:rsidP="00DD2ECE">
      <w:pPr>
        <w:pStyle w:val="Normal8pt"/>
        <w:rPr>
          <w:b/>
          <w:bCs/>
        </w:rPr>
      </w:pPr>
    </w:p>
    <w:p w14:paraId="10A5B2DD" w14:textId="3FCB9550" w:rsidR="00180EE5" w:rsidRDefault="00180EE5" w:rsidP="00DD2ECE">
      <w:pPr>
        <w:pStyle w:val="Normal8pt"/>
        <w:rPr>
          <w:b/>
          <w:bCs/>
        </w:rPr>
      </w:pPr>
    </w:p>
    <w:p w14:paraId="002BED6A" w14:textId="303FBCB2" w:rsidR="00180EE5" w:rsidRDefault="00180EE5" w:rsidP="00DD2ECE">
      <w:pPr>
        <w:pStyle w:val="Normal8pt"/>
        <w:rPr>
          <w:b/>
          <w:bCs/>
        </w:rPr>
      </w:pPr>
    </w:p>
    <w:p w14:paraId="1836D38E" w14:textId="0A5EBD1D" w:rsidR="00180EE5" w:rsidRDefault="00180EE5" w:rsidP="00DD2ECE">
      <w:pPr>
        <w:pStyle w:val="Normal8pt"/>
        <w:rPr>
          <w:b/>
          <w:bCs/>
        </w:rPr>
      </w:pPr>
    </w:p>
    <w:p w14:paraId="6F89C2CC" w14:textId="1302EDF8" w:rsidR="00180EE5" w:rsidRDefault="00180EE5" w:rsidP="00DD2ECE">
      <w:pPr>
        <w:pStyle w:val="Normal8pt"/>
        <w:rPr>
          <w:b/>
          <w:bCs/>
        </w:rPr>
      </w:pPr>
    </w:p>
    <w:p w14:paraId="726FFF42" w14:textId="4DA081B5" w:rsidR="00180EE5" w:rsidRDefault="00180EE5" w:rsidP="00DD2ECE">
      <w:pPr>
        <w:pStyle w:val="Normal8pt"/>
        <w:rPr>
          <w:b/>
          <w:bCs/>
        </w:rPr>
      </w:pPr>
    </w:p>
    <w:p w14:paraId="219CEAFA" w14:textId="1BEF33B7" w:rsidR="00180EE5" w:rsidRDefault="00180EE5" w:rsidP="00DD2ECE">
      <w:pPr>
        <w:pStyle w:val="Normal8pt"/>
        <w:rPr>
          <w:b/>
          <w:bCs/>
        </w:rPr>
      </w:pPr>
    </w:p>
    <w:p w14:paraId="429FC47A" w14:textId="064163BA" w:rsidR="00180EE5" w:rsidRDefault="00180EE5" w:rsidP="00DD2ECE">
      <w:pPr>
        <w:pStyle w:val="Normal8pt"/>
        <w:rPr>
          <w:b/>
          <w:bCs/>
        </w:rPr>
      </w:pPr>
    </w:p>
    <w:p w14:paraId="159B7D29" w14:textId="091D5647" w:rsidR="00180EE5" w:rsidRDefault="00180EE5" w:rsidP="00DD2ECE">
      <w:pPr>
        <w:pStyle w:val="Normal8pt"/>
        <w:rPr>
          <w:b/>
          <w:bCs/>
        </w:rPr>
      </w:pPr>
    </w:p>
    <w:p w14:paraId="66AE6AF5" w14:textId="121880B5" w:rsidR="00180EE5" w:rsidRPr="008A5B93" w:rsidRDefault="00180EE5" w:rsidP="00DD2ECE">
      <w:pPr>
        <w:pStyle w:val="Normal8pt"/>
        <w:jc w:val="right"/>
      </w:pPr>
      <w:r w:rsidRPr="008A5B93">
        <w:t xml:space="preserve">……..…………….………………. </w:t>
      </w:r>
      <w:r>
        <w:t>m</w:t>
      </w:r>
      <w:r w:rsidRPr="00180EE5">
        <w:rPr>
          <w:vertAlign w:val="superscript"/>
        </w:rPr>
        <w:t>2</w:t>
      </w:r>
      <w:r>
        <w:t xml:space="preserve">  </w:t>
      </w:r>
      <w:r w:rsidRPr="008A5B93">
        <w:rPr>
          <w:b/>
        </w:rPr>
        <w:t>[</w:t>
      </w:r>
      <w:r>
        <w:rPr>
          <w:b/>
        </w:rPr>
        <w:t>3</w:t>
      </w:r>
      <w:r w:rsidRPr="008A5B93">
        <w:rPr>
          <w:b/>
        </w:rPr>
        <w:t>]</w:t>
      </w:r>
    </w:p>
    <w:p w14:paraId="4583A71A" w14:textId="77777777" w:rsidR="00180EE5" w:rsidRPr="004A7C7B" w:rsidRDefault="00180EE5" w:rsidP="00DD2ECE">
      <w:pPr>
        <w:pStyle w:val="Normal8pt"/>
        <w:rPr>
          <w:b/>
          <w:bCs/>
        </w:rPr>
      </w:pPr>
    </w:p>
    <w:p w14:paraId="1F4C3D6E" w14:textId="0269B29A" w:rsidR="00180EE5" w:rsidRDefault="00180EE5" w:rsidP="00DD2ECE">
      <w:pPr>
        <w:pStyle w:val="Normal8pt"/>
        <w:rPr>
          <w:b/>
          <w:bCs/>
        </w:rPr>
      </w:pPr>
      <w:r>
        <w:rPr>
          <w:b/>
          <w:bCs/>
        </w:rPr>
        <w:br w:type="page"/>
      </w:r>
    </w:p>
    <w:p w14:paraId="706D34D8" w14:textId="77777777" w:rsidR="004A7C7B" w:rsidRDefault="004A7C7B" w:rsidP="00DD2ECE">
      <w:pPr>
        <w:pStyle w:val="Normal8pt"/>
      </w:pPr>
    </w:p>
    <w:p w14:paraId="411EF1F7" w14:textId="609E503B" w:rsidR="00124ED9" w:rsidRPr="00124ED9" w:rsidRDefault="00124ED9" w:rsidP="00DD2ECE">
      <w:pPr>
        <w:pStyle w:val="Normal8pt"/>
        <w:rPr>
          <w:b/>
          <w:bCs/>
        </w:rPr>
      </w:pPr>
      <w:r>
        <w:rPr>
          <w:b/>
          <w:bCs/>
        </w:rPr>
        <w:t>18</w:t>
      </w:r>
      <w:r w:rsidR="007A40A6" w:rsidRPr="007A40A6">
        <w:rPr>
          <w:b/>
          <w:bCs/>
        </w:rPr>
        <w:tab/>
      </w:r>
      <w:r w:rsidR="0041731D">
        <w:rPr>
          <w:b/>
          <w:bCs/>
        </w:rPr>
        <w:t>(a)</w:t>
      </w:r>
      <w:r w:rsidR="0041731D">
        <w:rPr>
          <w:b/>
          <w:bCs/>
        </w:rPr>
        <w:tab/>
      </w:r>
      <w:r w:rsidRPr="00124ED9">
        <w:t>By factorising, find the roots of</w:t>
      </w:r>
      <w:r>
        <w:t xml:space="preserve"> </w:t>
      </w:r>
      <w:r w:rsidRPr="0041731D">
        <w:rPr>
          <w:i/>
          <w:iCs/>
        </w:rPr>
        <w:t>y</w:t>
      </w:r>
      <w:r>
        <w:t xml:space="preserve"> </w:t>
      </w:r>
      <w:r>
        <w:rPr>
          <w:rFonts w:ascii="Cambria Math" w:hAnsi="Cambria Math"/>
        </w:rPr>
        <w:t>=</w:t>
      </w:r>
      <w:r>
        <w:t xml:space="preserve"> </w:t>
      </w:r>
      <w:r w:rsidRPr="00BF7F9B">
        <w:rPr>
          <w:i/>
          <w:iCs/>
        </w:rPr>
        <w:t>x</w:t>
      </w:r>
      <w:r w:rsidRPr="00124ED9">
        <w:rPr>
          <w:i/>
          <w:iCs/>
          <w:sz w:val="11"/>
          <w:szCs w:val="11"/>
          <w:vertAlign w:val="superscript"/>
        </w:rPr>
        <w:t xml:space="preserve"> </w:t>
      </w:r>
      <w:r w:rsidRPr="00124ED9">
        <w:rPr>
          <w:position w:val="4"/>
          <w:vertAlign w:val="superscript"/>
        </w:rPr>
        <w:t>2</w:t>
      </w:r>
      <w:r>
        <w:t xml:space="preserve"> </w:t>
      </w:r>
      <w:r>
        <w:rPr>
          <w:rFonts w:ascii="Cambria Math" w:hAnsi="Cambria Math" w:cs="Arial"/>
        </w:rPr>
        <w:t xml:space="preserve">+ </w:t>
      </w:r>
      <w:r>
        <w:rPr>
          <w:rFonts w:cs="Arial"/>
        </w:rPr>
        <w:t>1</w:t>
      </w:r>
      <w:r w:rsidR="00404019">
        <w:rPr>
          <w:rFonts w:cs="Arial"/>
        </w:rPr>
        <w:t>6</w:t>
      </w:r>
      <w:r w:rsidRPr="00124ED9">
        <w:rPr>
          <w:rFonts w:cs="Arial"/>
          <w:i/>
          <w:iCs/>
        </w:rPr>
        <w:t>x</w:t>
      </w:r>
      <w:r w:rsidRPr="00BF7F9B">
        <w:t xml:space="preserve"> </w:t>
      </w:r>
      <w:r>
        <w:rPr>
          <w:rFonts w:ascii="Cambria Math" w:hAnsi="Cambria Math"/>
        </w:rPr>
        <w:t xml:space="preserve">+ </w:t>
      </w:r>
      <w:r w:rsidR="00404019">
        <w:t>55</w:t>
      </w:r>
      <w:r w:rsidRPr="00BF7F9B">
        <w:rPr>
          <w:rFonts w:cs="Arial"/>
          <w:color w:val="000000"/>
          <w:szCs w:val="22"/>
        </w:rPr>
        <w:t>.</w:t>
      </w:r>
    </w:p>
    <w:p w14:paraId="54F8EC42" w14:textId="77777777" w:rsidR="00124ED9" w:rsidRDefault="00124ED9" w:rsidP="00DD2ECE">
      <w:pPr>
        <w:pStyle w:val="Normal8pt"/>
      </w:pPr>
    </w:p>
    <w:p w14:paraId="6C8C801B" w14:textId="77777777" w:rsidR="00124ED9" w:rsidRDefault="00124ED9" w:rsidP="00DD2ECE">
      <w:pPr>
        <w:pStyle w:val="Normal8pt"/>
      </w:pPr>
    </w:p>
    <w:p w14:paraId="651B8DBB" w14:textId="77777777" w:rsidR="00124ED9" w:rsidRDefault="00124ED9" w:rsidP="00DD2ECE">
      <w:pPr>
        <w:pStyle w:val="Normal8pt"/>
      </w:pPr>
    </w:p>
    <w:p w14:paraId="6D193DEF" w14:textId="77777777" w:rsidR="00124ED9" w:rsidRDefault="00124ED9" w:rsidP="00DD2ECE">
      <w:pPr>
        <w:pStyle w:val="Normal8pt"/>
      </w:pPr>
    </w:p>
    <w:p w14:paraId="7C69F574" w14:textId="77777777" w:rsidR="00124ED9" w:rsidRDefault="00124ED9" w:rsidP="00DD2ECE">
      <w:pPr>
        <w:pStyle w:val="Normal8pt"/>
      </w:pPr>
    </w:p>
    <w:p w14:paraId="07FA5842" w14:textId="77777777" w:rsidR="00124ED9" w:rsidRDefault="00124ED9" w:rsidP="00DD2ECE">
      <w:pPr>
        <w:pStyle w:val="Normal8pt"/>
      </w:pPr>
    </w:p>
    <w:p w14:paraId="2A188BDB" w14:textId="77777777" w:rsidR="00124ED9" w:rsidRDefault="00124ED9" w:rsidP="00DD2ECE">
      <w:pPr>
        <w:pStyle w:val="Normal8pt"/>
      </w:pPr>
    </w:p>
    <w:p w14:paraId="0ABA2D06" w14:textId="77777777" w:rsidR="00124ED9" w:rsidRDefault="00124ED9" w:rsidP="00DD2ECE">
      <w:pPr>
        <w:pStyle w:val="Normal8pt"/>
      </w:pPr>
    </w:p>
    <w:p w14:paraId="235DF834" w14:textId="77777777" w:rsidR="00124ED9" w:rsidRDefault="00124ED9" w:rsidP="00DD2ECE">
      <w:pPr>
        <w:pStyle w:val="Normal8pt"/>
      </w:pPr>
    </w:p>
    <w:p w14:paraId="67079F22" w14:textId="77777777" w:rsidR="00124ED9" w:rsidRDefault="00124ED9" w:rsidP="00DD2ECE">
      <w:pPr>
        <w:pStyle w:val="Normal8pt"/>
      </w:pPr>
    </w:p>
    <w:p w14:paraId="2A70B6B1" w14:textId="77777777" w:rsidR="00124ED9" w:rsidRDefault="00124ED9" w:rsidP="00DD2ECE">
      <w:pPr>
        <w:pStyle w:val="Normal8pt"/>
      </w:pPr>
    </w:p>
    <w:p w14:paraId="411D67E3" w14:textId="77777777" w:rsidR="00124ED9" w:rsidRDefault="00124ED9" w:rsidP="00DD2ECE">
      <w:pPr>
        <w:pStyle w:val="Normal8pt"/>
      </w:pPr>
    </w:p>
    <w:p w14:paraId="20274329" w14:textId="77777777" w:rsidR="00124ED9" w:rsidRDefault="00124ED9" w:rsidP="00DD2ECE">
      <w:pPr>
        <w:pStyle w:val="Normal8pt"/>
      </w:pPr>
    </w:p>
    <w:p w14:paraId="1D48519D" w14:textId="77777777" w:rsidR="00124ED9" w:rsidRDefault="00124ED9" w:rsidP="00DD2ECE">
      <w:pPr>
        <w:pStyle w:val="Normal8pt"/>
      </w:pPr>
    </w:p>
    <w:p w14:paraId="7A6FC614" w14:textId="77777777" w:rsidR="00124ED9" w:rsidRDefault="00124ED9" w:rsidP="00DD2ECE">
      <w:pPr>
        <w:pStyle w:val="Normal8pt"/>
      </w:pPr>
    </w:p>
    <w:p w14:paraId="2D0EE980" w14:textId="77777777" w:rsidR="00124ED9" w:rsidRDefault="00124ED9" w:rsidP="00DD2ECE">
      <w:pPr>
        <w:pStyle w:val="Normal8pt"/>
      </w:pPr>
    </w:p>
    <w:p w14:paraId="30208D45" w14:textId="77777777" w:rsidR="00124ED9" w:rsidRDefault="00124ED9" w:rsidP="00DD2ECE">
      <w:pPr>
        <w:pStyle w:val="Normal8pt"/>
      </w:pPr>
    </w:p>
    <w:p w14:paraId="1018161D" w14:textId="61D4A36C" w:rsidR="009A574D" w:rsidRPr="008A5B93" w:rsidRDefault="009A574D" w:rsidP="00DD2ECE">
      <w:pPr>
        <w:pStyle w:val="Normal8pt"/>
        <w:jc w:val="right"/>
      </w:pPr>
      <w:r w:rsidRPr="00124ED9">
        <w:rPr>
          <w:b/>
          <w:bCs/>
        </w:rPr>
        <w:t>(a)</w:t>
      </w:r>
      <w:r w:rsidRPr="001C4DC9">
        <w:t xml:space="preserve"> </w:t>
      </w:r>
      <w:r w:rsidR="00124ED9">
        <w:t xml:space="preserve">  </w:t>
      </w:r>
      <w:r w:rsidR="00124ED9" w:rsidRPr="00124ED9">
        <w:rPr>
          <w:i/>
          <w:iCs/>
        </w:rPr>
        <w:t>x</w:t>
      </w:r>
      <w:r w:rsidR="00124ED9">
        <w:t xml:space="preserve"> </w:t>
      </w:r>
      <w:r w:rsidR="00124ED9">
        <w:rPr>
          <w:rFonts w:ascii="Cambria Math" w:hAnsi="Cambria Math"/>
        </w:rPr>
        <w:t>=</w:t>
      </w:r>
      <w:r w:rsidR="00124ED9">
        <w:t xml:space="preserve"> </w:t>
      </w:r>
      <w:r w:rsidR="00124ED9" w:rsidRPr="00124ED9">
        <w:t xml:space="preserve">................... </w:t>
      </w:r>
      <w:r w:rsidR="00124ED9">
        <w:t xml:space="preserve">and </w:t>
      </w:r>
      <w:r w:rsidR="00124ED9" w:rsidRPr="00124ED9">
        <w:rPr>
          <w:i/>
          <w:iCs/>
        </w:rPr>
        <w:t>x</w:t>
      </w:r>
      <w:r w:rsidR="00124ED9">
        <w:t xml:space="preserve"> </w:t>
      </w:r>
      <w:r w:rsidR="00124ED9">
        <w:rPr>
          <w:rFonts w:ascii="Cambria Math" w:hAnsi="Cambria Math"/>
        </w:rPr>
        <w:t>=</w:t>
      </w:r>
      <w:r w:rsidR="00124ED9">
        <w:t xml:space="preserve"> </w:t>
      </w:r>
      <w:r w:rsidR="00124ED9" w:rsidRPr="00124ED9">
        <w:t>...................</w:t>
      </w:r>
      <w:r w:rsidRPr="008A5B93">
        <w:t xml:space="preserve"> </w:t>
      </w:r>
      <w:r w:rsidRPr="008A5B93">
        <w:rPr>
          <w:b/>
        </w:rPr>
        <w:t>[</w:t>
      </w:r>
      <w:r w:rsidR="00124ED9">
        <w:rPr>
          <w:b/>
        </w:rPr>
        <w:t>3</w:t>
      </w:r>
      <w:r w:rsidRPr="008A5B93">
        <w:rPr>
          <w:b/>
        </w:rPr>
        <w:t>]</w:t>
      </w:r>
    </w:p>
    <w:p w14:paraId="3BEA688D" w14:textId="49CA04E2" w:rsidR="008019C9" w:rsidRDefault="008019C9" w:rsidP="00DD2ECE">
      <w:pPr>
        <w:pStyle w:val="Normal8pt"/>
        <w:rPr>
          <w:rStyle w:val="s1"/>
        </w:rPr>
      </w:pPr>
    </w:p>
    <w:p w14:paraId="29F78ED1" w14:textId="455090F0" w:rsidR="00124ED9" w:rsidRPr="00124ED9" w:rsidRDefault="00124ED9" w:rsidP="00DD2ECE">
      <w:pPr>
        <w:pStyle w:val="Normal8pt"/>
      </w:pPr>
      <w:r>
        <w:tab/>
      </w:r>
      <w:r w:rsidRPr="00124ED9">
        <w:rPr>
          <w:b/>
          <w:bCs/>
        </w:rPr>
        <w:t>(b)</w:t>
      </w:r>
      <w:r w:rsidRPr="00124ED9">
        <w:rPr>
          <w:b/>
          <w:bCs/>
        </w:rPr>
        <w:tab/>
        <w:t>(i)</w:t>
      </w:r>
      <w:r>
        <w:tab/>
      </w:r>
      <w:r w:rsidRPr="00124ED9">
        <w:t xml:space="preserve">Write </w:t>
      </w:r>
      <w:r w:rsidRPr="0041731D">
        <w:rPr>
          <w:i/>
          <w:iCs/>
        </w:rPr>
        <w:t>y</w:t>
      </w:r>
      <w:r>
        <w:t xml:space="preserve"> </w:t>
      </w:r>
      <w:r>
        <w:rPr>
          <w:rFonts w:ascii="Cambria Math" w:hAnsi="Cambria Math"/>
        </w:rPr>
        <w:t>=</w:t>
      </w:r>
      <w:r>
        <w:t xml:space="preserve"> </w:t>
      </w:r>
      <w:r w:rsidRPr="00BF7F9B">
        <w:rPr>
          <w:i/>
          <w:iCs/>
        </w:rPr>
        <w:t>x</w:t>
      </w:r>
      <w:r w:rsidRPr="00124ED9">
        <w:rPr>
          <w:i/>
          <w:iCs/>
          <w:sz w:val="11"/>
          <w:szCs w:val="11"/>
          <w:vertAlign w:val="superscript"/>
        </w:rPr>
        <w:t xml:space="preserve"> </w:t>
      </w:r>
      <w:r w:rsidRPr="00124ED9">
        <w:rPr>
          <w:position w:val="4"/>
          <w:vertAlign w:val="superscript"/>
        </w:rPr>
        <w:t>2</w:t>
      </w:r>
      <w:r>
        <w:t xml:space="preserve"> </w:t>
      </w:r>
      <w:r>
        <w:rPr>
          <w:rFonts w:ascii="Cambria Math" w:hAnsi="Cambria Math" w:cs="Arial"/>
        </w:rPr>
        <w:t xml:space="preserve">+ </w:t>
      </w:r>
      <w:r>
        <w:rPr>
          <w:rFonts w:cs="Arial"/>
        </w:rPr>
        <w:t>1</w:t>
      </w:r>
      <w:r w:rsidR="00404019">
        <w:rPr>
          <w:rFonts w:cs="Arial"/>
        </w:rPr>
        <w:t>6</w:t>
      </w:r>
      <w:r w:rsidRPr="00124ED9">
        <w:rPr>
          <w:rFonts w:cs="Arial"/>
          <w:i/>
          <w:iCs/>
        </w:rPr>
        <w:t>x</w:t>
      </w:r>
      <w:r w:rsidRPr="00BF7F9B">
        <w:t xml:space="preserve"> </w:t>
      </w:r>
      <w:r>
        <w:rPr>
          <w:rFonts w:ascii="Cambria Math" w:hAnsi="Cambria Math"/>
        </w:rPr>
        <w:t xml:space="preserve">+ </w:t>
      </w:r>
      <w:r w:rsidR="00404019">
        <w:t>55</w:t>
      </w:r>
      <w:r w:rsidRPr="00124ED9">
        <w:t xml:space="preserve"> in the form </w:t>
      </w:r>
      <w:r w:rsidRPr="0041731D">
        <w:rPr>
          <w:i/>
          <w:iCs/>
        </w:rPr>
        <w:t>y</w:t>
      </w:r>
      <w:r>
        <w:t xml:space="preserve"> </w:t>
      </w:r>
      <w:r>
        <w:rPr>
          <w:rFonts w:ascii="Cambria Math" w:hAnsi="Cambria Math"/>
        </w:rPr>
        <w:t>=</w:t>
      </w:r>
      <w:r>
        <w:t xml:space="preserve"> (</w:t>
      </w:r>
      <w:r w:rsidRPr="00BF7F9B">
        <w:rPr>
          <w:i/>
          <w:iCs/>
        </w:rPr>
        <w:t>x</w:t>
      </w:r>
      <w:r>
        <w:t xml:space="preserve"> </w:t>
      </w:r>
      <w:r>
        <w:rPr>
          <w:rFonts w:ascii="Cambria Math" w:hAnsi="Cambria Math" w:cs="Arial"/>
        </w:rPr>
        <w:t xml:space="preserve">+ </w:t>
      </w:r>
      <w:r>
        <w:rPr>
          <w:rFonts w:cs="Arial"/>
          <w:i/>
          <w:iCs/>
        </w:rPr>
        <w:t>a</w:t>
      </w:r>
      <w:r w:rsidRPr="00124ED9">
        <w:rPr>
          <w:rFonts w:cs="Arial"/>
        </w:rPr>
        <w:t>)</w:t>
      </w:r>
      <w:r w:rsidRPr="00124ED9">
        <w:rPr>
          <w:i/>
          <w:iCs/>
          <w:sz w:val="11"/>
          <w:szCs w:val="11"/>
          <w:vertAlign w:val="superscript"/>
        </w:rPr>
        <w:t xml:space="preserve"> </w:t>
      </w:r>
      <w:r w:rsidRPr="00124ED9">
        <w:rPr>
          <w:position w:val="4"/>
          <w:vertAlign w:val="superscript"/>
        </w:rPr>
        <w:t>2</w:t>
      </w:r>
      <w:r w:rsidRPr="00BF7F9B">
        <w:t xml:space="preserve"> </w:t>
      </w:r>
      <w:r>
        <w:rPr>
          <w:rFonts w:ascii="Cambria Math" w:hAnsi="Cambria Math"/>
        </w:rPr>
        <w:t xml:space="preserve">― </w:t>
      </w:r>
      <w:r w:rsidRPr="00124ED9">
        <w:rPr>
          <w:i/>
          <w:iCs/>
        </w:rPr>
        <w:t>b</w:t>
      </w:r>
      <w:r w:rsidRPr="00BF7F9B">
        <w:rPr>
          <w:rFonts w:cs="Arial"/>
          <w:color w:val="000000"/>
          <w:szCs w:val="22"/>
        </w:rPr>
        <w:t>.</w:t>
      </w:r>
    </w:p>
    <w:p w14:paraId="6DFED8CC" w14:textId="77777777" w:rsidR="00BE45FC" w:rsidRDefault="00BE45FC" w:rsidP="00DD2ECE">
      <w:pPr>
        <w:pStyle w:val="Normal8pt"/>
        <w:rPr>
          <w:rFonts w:cs="Arial"/>
        </w:rPr>
      </w:pPr>
    </w:p>
    <w:p w14:paraId="64CFFC60" w14:textId="77777777" w:rsidR="00BE45FC" w:rsidRDefault="00BE45FC" w:rsidP="00DD2ECE">
      <w:pPr>
        <w:pStyle w:val="Normal8pt"/>
        <w:rPr>
          <w:rFonts w:cs="Arial"/>
        </w:rPr>
      </w:pPr>
    </w:p>
    <w:p w14:paraId="1A11C8DE" w14:textId="77777777" w:rsidR="00BE45FC" w:rsidRDefault="00BE45FC" w:rsidP="00DD2ECE">
      <w:pPr>
        <w:pStyle w:val="Normal8pt"/>
        <w:rPr>
          <w:rFonts w:cs="Arial"/>
        </w:rPr>
      </w:pPr>
    </w:p>
    <w:p w14:paraId="3753A5E5" w14:textId="77777777" w:rsidR="00BE45FC" w:rsidRDefault="00BE45FC" w:rsidP="00DD2ECE">
      <w:pPr>
        <w:pStyle w:val="Normal8pt"/>
        <w:rPr>
          <w:rFonts w:cs="Arial"/>
        </w:rPr>
      </w:pPr>
    </w:p>
    <w:p w14:paraId="1F101357" w14:textId="77777777" w:rsidR="00BE45FC" w:rsidRDefault="00BE45FC" w:rsidP="00DD2ECE">
      <w:pPr>
        <w:pStyle w:val="Normal8pt"/>
        <w:rPr>
          <w:rFonts w:cs="Arial"/>
        </w:rPr>
      </w:pPr>
    </w:p>
    <w:p w14:paraId="46C2BF94" w14:textId="77777777" w:rsidR="00BE45FC" w:rsidRDefault="00BE45FC" w:rsidP="00DD2ECE">
      <w:pPr>
        <w:pStyle w:val="Normal8pt"/>
        <w:rPr>
          <w:rFonts w:cs="Arial"/>
        </w:rPr>
      </w:pPr>
    </w:p>
    <w:p w14:paraId="383C7BD7" w14:textId="77777777" w:rsidR="00BE45FC" w:rsidRDefault="00BE45FC" w:rsidP="00DD2ECE">
      <w:pPr>
        <w:pStyle w:val="Normal8pt"/>
        <w:rPr>
          <w:rFonts w:cs="Arial"/>
        </w:rPr>
      </w:pPr>
    </w:p>
    <w:p w14:paraId="0367B03D" w14:textId="77777777" w:rsidR="00BE45FC" w:rsidRDefault="00BE45FC" w:rsidP="00DD2ECE">
      <w:pPr>
        <w:pStyle w:val="Normal8pt"/>
        <w:rPr>
          <w:rFonts w:cs="Arial"/>
        </w:rPr>
      </w:pPr>
    </w:p>
    <w:p w14:paraId="3BE0D26D" w14:textId="77777777" w:rsidR="00BE45FC" w:rsidRDefault="00BE45FC" w:rsidP="00DD2ECE">
      <w:pPr>
        <w:pStyle w:val="Normal8pt"/>
        <w:rPr>
          <w:rFonts w:cs="Arial"/>
        </w:rPr>
      </w:pPr>
    </w:p>
    <w:p w14:paraId="3AF57744" w14:textId="77777777" w:rsidR="00BE45FC" w:rsidRDefault="00BE45FC" w:rsidP="00DD2ECE">
      <w:pPr>
        <w:pStyle w:val="Normal8pt"/>
        <w:rPr>
          <w:rFonts w:cs="Arial"/>
        </w:rPr>
      </w:pPr>
    </w:p>
    <w:p w14:paraId="75ED331B" w14:textId="77777777" w:rsidR="00BE45FC" w:rsidRDefault="00BE45FC" w:rsidP="00DD2ECE">
      <w:pPr>
        <w:pStyle w:val="Normal8pt"/>
        <w:rPr>
          <w:rFonts w:cs="Arial"/>
        </w:rPr>
      </w:pPr>
    </w:p>
    <w:p w14:paraId="27CE96FC" w14:textId="77777777" w:rsidR="00BE45FC" w:rsidRDefault="00BE45FC" w:rsidP="00DD2ECE">
      <w:pPr>
        <w:pStyle w:val="Normal8pt"/>
        <w:rPr>
          <w:rFonts w:cs="Arial"/>
        </w:rPr>
      </w:pPr>
    </w:p>
    <w:p w14:paraId="7E560D67" w14:textId="77777777" w:rsidR="00BE45FC" w:rsidRDefault="00BE45FC" w:rsidP="00DD2ECE">
      <w:pPr>
        <w:pStyle w:val="Normal8pt"/>
        <w:rPr>
          <w:rFonts w:cs="Arial"/>
        </w:rPr>
      </w:pPr>
    </w:p>
    <w:p w14:paraId="464D1FB4" w14:textId="77777777" w:rsidR="00BE45FC" w:rsidRDefault="00BE45FC" w:rsidP="00DD2ECE">
      <w:pPr>
        <w:pStyle w:val="Normal8pt"/>
        <w:rPr>
          <w:rFonts w:cs="Arial"/>
        </w:rPr>
      </w:pPr>
    </w:p>
    <w:p w14:paraId="1EAF3B2E" w14:textId="70A458E2" w:rsidR="00BE45FC" w:rsidRPr="00BE45FC" w:rsidRDefault="00BE45FC" w:rsidP="00DD2ECE">
      <w:pPr>
        <w:pStyle w:val="Normal8pt"/>
        <w:jc w:val="right"/>
        <w:rPr>
          <w:rFonts w:asciiTheme="minorHAnsi" w:hAnsiTheme="minorHAnsi" w:cstheme="minorHAnsi"/>
        </w:rPr>
      </w:pPr>
      <w:r w:rsidRPr="00BE45FC">
        <w:rPr>
          <w:rFonts w:asciiTheme="minorHAnsi" w:hAnsiTheme="minorHAnsi" w:cstheme="minorHAnsi"/>
          <w:b/>
          <w:bCs/>
        </w:rPr>
        <w:t>(b)(i)</w:t>
      </w:r>
      <w:r w:rsidRPr="00BE45FC">
        <w:rPr>
          <w:rFonts w:asciiTheme="minorHAnsi" w:hAnsiTheme="minorHAnsi" w:cstheme="minorHAnsi"/>
        </w:rPr>
        <w:t xml:space="preserve">   </w:t>
      </w:r>
      <w:r w:rsidRPr="00BE45FC">
        <w:rPr>
          <w:rFonts w:asciiTheme="minorHAnsi" w:hAnsiTheme="minorHAnsi" w:cstheme="minorHAnsi"/>
          <w:i/>
          <w:iCs/>
        </w:rPr>
        <w:t>y</w:t>
      </w:r>
      <w:r w:rsidRPr="00BE45FC">
        <w:rPr>
          <w:rFonts w:asciiTheme="minorHAnsi" w:hAnsiTheme="minorHAnsi" w:cstheme="minorHAnsi"/>
        </w:rPr>
        <w:t xml:space="preserve"> </w:t>
      </w:r>
      <w:r>
        <w:rPr>
          <w:rFonts w:ascii="Cambria Math" w:hAnsi="Cambria Math" w:cstheme="minorHAnsi"/>
        </w:rPr>
        <w:t>=</w:t>
      </w:r>
      <w:r w:rsidRPr="00BE45FC">
        <w:rPr>
          <w:rFonts w:asciiTheme="minorHAnsi" w:hAnsiTheme="minorHAnsi" w:cstheme="minorHAnsi"/>
        </w:rPr>
        <w:t xml:space="preserve"> ……..…………….………………. </w:t>
      </w:r>
      <w:r w:rsidRPr="00BE45FC">
        <w:rPr>
          <w:rFonts w:asciiTheme="minorHAnsi" w:hAnsiTheme="minorHAnsi" w:cstheme="minorHAnsi"/>
          <w:b/>
        </w:rPr>
        <w:t>[</w:t>
      </w:r>
      <w:r>
        <w:rPr>
          <w:rFonts w:asciiTheme="minorHAnsi" w:hAnsiTheme="minorHAnsi" w:cstheme="minorHAnsi"/>
          <w:b/>
        </w:rPr>
        <w:t>3</w:t>
      </w:r>
      <w:r w:rsidRPr="00BE45FC">
        <w:rPr>
          <w:rFonts w:asciiTheme="minorHAnsi" w:hAnsiTheme="minorHAnsi" w:cstheme="minorHAnsi"/>
          <w:b/>
        </w:rPr>
        <w:t>]</w:t>
      </w:r>
    </w:p>
    <w:p w14:paraId="17C61CD3" w14:textId="77777777" w:rsidR="00BE45FC" w:rsidRDefault="00BE45FC" w:rsidP="00DD2ECE">
      <w:pPr>
        <w:pStyle w:val="Normal8pt"/>
      </w:pPr>
    </w:p>
    <w:p w14:paraId="35CCD7DA" w14:textId="26978CD1" w:rsidR="00BE45FC" w:rsidRPr="00BE45FC" w:rsidRDefault="00BE45FC" w:rsidP="00DD2ECE">
      <w:pPr>
        <w:pStyle w:val="Normal8pt"/>
        <w:rPr>
          <w:b/>
          <w:bCs/>
        </w:rPr>
      </w:pPr>
      <w:r>
        <w:rPr>
          <w:b/>
        </w:rPr>
        <w:tab/>
      </w:r>
      <w:r>
        <w:rPr>
          <w:b/>
        </w:rPr>
        <w:tab/>
        <w:t>(ii)</w:t>
      </w:r>
      <w:r>
        <w:rPr>
          <w:b/>
        </w:rPr>
        <w:tab/>
      </w:r>
      <w:r w:rsidRPr="00BE45FC">
        <w:t>Write down the coordinates of the turning point of the graph of</w:t>
      </w:r>
      <w:r>
        <w:t xml:space="preserve"> </w:t>
      </w:r>
      <w:r w:rsidRPr="0041731D">
        <w:rPr>
          <w:i/>
          <w:iCs/>
        </w:rPr>
        <w:t>y</w:t>
      </w:r>
      <w:r>
        <w:t xml:space="preserve"> </w:t>
      </w:r>
      <w:r>
        <w:rPr>
          <w:rFonts w:ascii="Cambria Math" w:hAnsi="Cambria Math"/>
        </w:rPr>
        <w:t>=</w:t>
      </w:r>
      <w:r>
        <w:t xml:space="preserve"> </w:t>
      </w:r>
      <w:r w:rsidRPr="00BF7F9B">
        <w:rPr>
          <w:i/>
          <w:iCs/>
        </w:rPr>
        <w:t>x</w:t>
      </w:r>
      <w:r w:rsidRPr="00124ED9">
        <w:rPr>
          <w:i/>
          <w:iCs/>
          <w:sz w:val="11"/>
          <w:szCs w:val="11"/>
          <w:vertAlign w:val="superscript"/>
        </w:rPr>
        <w:t xml:space="preserve"> </w:t>
      </w:r>
      <w:r w:rsidRPr="00124ED9">
        <w:rPr>
          <w:position w:val="4"/>
          <w:vertAlign w:val="superscript"/>
        </w:rPr>
        <w:t>2</w:t>
      </w:r>
      <w:r>
        <w:t xml:space="preserve"> </w:t>
      </w:r>
      <w:r>
        <w:rPr>
          <w:rFonts w:ascii="Cambria Math" w:hAnsi="Cambria Math" w:cs="Arial"/>
        </w:rPr>
        <w:t xml:space="preserve">+ </w:t>
      </w:r>
      <w:r>
        <w:rPr>
          <w:rFonts w:cs="Arial"/>
        </w:rPr>
        <w:t>1</w:t>
      </w:r>
      <w:r w:rsidR="00404019">
        <w:rPr>
          <w:rFonts w:cs="Arial"/>
        </w:rPr>
        <w:t>6</w:t>
      </w:r>
      <w:r w:rsidRPr="00124ED9">
        <w:rPr>
          <w:rFonts w:cs="Arial"/>
          <w:i/>
          <w:iCs/>
        </w:rPr>
        <w:t>x</w:t>
      </w:r>
      <w:r w:rsidRPr="00BF7F9B">
        <w:t xml:space="preserve"> </w:t>
      </w:r>
      <w:r>
        <w:rPr>
          <w:rFonts w:ascii="Cambria Math" w:hAnsi="Cambria Math"/>
        </w:rPr>
        <w:t xml:space="preserve">+ </w:t>
      </w:r>
      <w:r w:rsidR="00404019">
        <w:t>55</w:t>
      </w:r>
    </w:p>
    <w:p w14:paraId="0CE23C63" w14:textId="0E81A1FC" w:rsidR="009A574D" w:rsidRPr="00BE45FC" w:rsidRDefault="009A574D" w:rsidP="00DD2ECE">
      <w:pPr>
        <w:pStyle w:val="Normal8pt"/>
      </w:pPr>
    </w:p>
    <w:p w14:paraId="72F71AFF" w14:textId="02378C65" w:rsidR="009A574D" w:rsidRPr="00BE45FC" w:rsidRDefault="009A574D" w:rsidP="00DD2ECE">
      <w:pPr>
        <w:pStyle w:val="Normal8pt"/>
      </w:pPr>
    </w:p>
    <w:p w14:paraId="2811B58A" w14:textId="4A6E477A" w:rsidR="00BE45FC" w:rsidRPr="00BE45FC" w:rsidRDefault="00BE45FC" w:rsidP="00DD2ECE">
      <w:pPr>
        <w:pStyle w:val="Normal8pt"/>
      </w:pPr>
    </w:p>
    <w:p w14:paraId="03B8E3B9" w14:textId="6704DFDC" w:rsidR="00BE45FC" w:rsidRPr="00BE45FC" w:rsidRDefault="00BE45FC" w:rsidP="00DD2ECE">
      <w:pPr>
        <w:pStyle w:val="Normal8pt"/>
      </w:pPr>
    </w:p>
    <w:p w14:paraId="410CE8D8" w14:textId="274D6BDB" w:rsidR="00BE45FC" w:rsidRPr="00BE45FC" w:rsidRDefault="00BE45FC" w:rsidP="00DD2ECE">
      <w:pPr>
        <w:pStyle w:val="Normal8pt"/>
      </w:pPr>
    </w:p>
    <w:p w14:paraId="602F6BAD" w14:textId="1642B1C1" w:rsidR="00BE45FC" w:rsidRPr="00BE45FC" w:rsidRDefault="00BE45FC" w:rsidP="00DD2ECE">
      <w:pPr>
        <w:pStyle w:val="Normal8pt"/>
      </w:pPr>
    </w:p>
    <w:p w14:paraId="17A9EDCA" w14:textId="6D142C75" w:rsidR="00BE45FC" w:rsidRPr="00BE45FC" w:rsidRDefault="00BE45FC" w:rsidP="00DD2ECE">
      <w:pPr>
        <w:pStyle w:val="Normal8pt"/>
      </w:pPr>
    </w:p>
    <w:p w14:paraId="39FA68AF" w14:textId="568ED5DE" w:rsidR="00BE45FC" w:rsidRPr="00BE45FC" w:rsidRDefault="00BE45FC" w:rsidP="00DD2ECE">
      <w:pPr>
        <w:pStyle w:val="Normal8pt"/>
      </w:pPr>
    </w:p>
    <w:p w14:paraId="40AF8CC0" w14:textId="29B77931" w:rsidR="00BE45FC" w:rsidRPr="00BE45FC" w:rsidRDefault="00BE45FC" w:rsidP="00DD2ECE">
      <w:pPr>
        <w:pStyle w:val="Normal8pt"/>
      </w:pPr>
    </w:p>
    <w:p w14:paraId="7EB125AA" w14:textId="6CFED4EE" w:rsidR="00BE45FC" w:rsidRPr="00BE45FC" w:rsidRDefault="00BE45FC" w:rsidP="00DD2ECE">
      <w:pPr>
        <w:pStyle w:val="Normal8pt"/>
      </w:pPr>
    </w:p>
    <w:p w14:paraId="7F60EF5F" w14:textId="44CC0766" w:rsidR="00BE45FC" w:rsidRDefault="00BE45FC" w:rsidP="00DD2ECE">
      <w:pPr>
        <w:pStyle w:val="Normal8pt"/>
      </w:pPr>
    </w:p>
    <w:p w14:paraId="62449F81" w14:textId="77777777" w:rsidR="00BE45FC" w:rsidRPr="00BE45FC" w:rsidRDefault="00BE45FC" w:rsidP="00DD2ECE">
      <w:pPr>
        <w:pStyle w:val="Normal8pt"/>
      </w:pPr>
    </w:p>
    <w:p w14:paraId="4BAC987B" w14:textId="7342E057" w:rsidR="00BE45FC" w:rsidRPr="008A5B93" w:rsidRDefault="00BE45FC" w:rsidP="00DD2ECE">
      <w:pPr>
        <w:pStyle w:val="Normal8pt"/>
        <w:jc w:val="right"/>
      </w:pPr>
      <w:r w:rsidRPr="001C4DC9">
        <w:rPr>
          <w:b/>
          <w:bCs/>
        </w:rPr>
        <w:t>(</w:t>
      </w:r>
      <w:r>
        <w:rPr>
          <w:b/>
          <w:bCs/>
        </w:rPr>
        <w:t>ii</w:t>
      </w:r>
      <w:r w:rsidRPr="001C4DC9">
        <w:rPr>
          <w:b/>
          <w:bCs/>
        </w:rPr>
        <w:t>)</w:t>
      </w:r>
      <w:r>
        <w:t xml:space="preserve"> </w:t>
      </w:r>
      <w:r w:rsidR="0017051D">
        <w:t xml:space="preserve"> </w:t>
      </w:r>
      <w:r>
        <w:t>(</w:t>
      </w:r>
      <w:r w:rsidRPr="008A5B93">
        <w:t>…….</w:t>
      </w:r>
      <w:r>
        <w:t>.</w:t>
      </w:r>
      <w:r w:rsidRPr="008A5B93">
        <w:t>.……….…</w:t>
      </w:r>
      <w:r>
        <w:t xml:space="preserve"> , </w:t>
      </w:r>
      <w:r w:rsidRPr="008A5B93">
        <w:t>……..………….…</w:t>
      </w:r>
      <w:r>
        <w:t>)</w:t>
      </w:r>
      <w:r w:rsidRPr="008A5B93">
        <w:t xml:space="preserve"> </w:t>
      </w:r>
      <w:r w:rsidRPr="008A5B93">
        <w:rPr>
          <w:b/>
        </w:rPr>
        <w:t>[</w:t>
      </w:r>
      <w:r>
        <w:rPr>
          <w:b/>
        </w:rPr>
        <w:t>2</w:t>
      </w:r>
      <w:r w:rsidRPr="008A5B93">
        <w:rPr>
          <w:b/>
        </w:rPr>
        <w:t>]</w:t>
      </w:r>
    </w:p>
    <w:p w14:paraId="3E5BCFA5" w14:textId="713A0E6C" w:rsidR="0072744B" w:rsidRDefault="0072744B" w:rsidP="00DD2ECE">
      <w:pPr>
        <w:pStyle w:val="Normal8pt"/>
        <w:rPr>
          <w:rStyle w:val="s1"/>
        </w:rPr>
      </w:pPr>
    </w:p>
    <w:p w14:paraId="1871BA65" w14:textId="686E2F1B" w:rsidR="0017051D" w:rsidRPr="0017051D" w:rsidRDefault="008019C9" w:rsidP="00DD2ECE">
      <w:pPr>
        <w:pStyle w:val="Normal8pt"/>
      </w:pPr>
      <w:r w:rsidRPr="009C7EE2">
        <w:rPr>
          <w:rStyle w:val="s1"/>
          <w:b/>
        </w:rPr>
        <w:t>1</w:t>
      </w:r>
      <w:r w:rsidR="0017051D">
        <w:rPr>
          <w:rStyle w:val="s1"/>
          <w:b/>
        </w:rPr>
        <w:t>9</w:t>
      </w:r>
      <w:r>
        <w:rPr>
          <w:rStyle w:val="s1"/>
        </w:rPr>
        <w:tab/>
      </w:r>
      <w:r w:rsidRPr="0017051D">
        <w:rPr>
          <w:b/>
          <w:bCs/>
        </w:rPr>
        <w:t>(a)</w:t>
      </w:r>
      <w:r>
        <w:tab/>
      </w:r>
      <w:r w:rsidR="0017051D" w:rsidRPr="0017051D">
        <w:t xml:space="preserve">Sketch the graph of </w:t>
      </w:r>
      <w:bookmarkStart w:id="4" w:name="_Hlk127461736"/>
      <w:r w:rsidR="0017051D" w:rsidRPr="0017051D">
        <w:rPr>
          <w:i/>
          <w:iCs/>
        </w:rPr>
        <w:t>y</w:t>
      </w:r>
      <w:r w:rsidR="0017051D">
        <w:t xml:space="preserve"> </w:t>
      </w:r>
      <w:r w:rsidR="0017051D">
        <w:rPr>
          <w:rFonts w:ascii="Cambria Math" w:hAnsi="Cambria Math"/>
        </w:rPr>
        <w:t xml:space="preserve">= </w:t>
      </w:r>
      <w:r w:rsidR="00F57E65">
        <w:t>3</w:t>
      </w:r>
      <w:r w:rsidR="0017051D" w:rsidRPr="0017051D">
        <w:rPr>
          <w:sz w:val="11"/>
          <w:szCs w:val="11"/>
          <w:vertAlign w:val="superscript"/>
        </w:rPr>
        <w:t xml:space="preserve"> </w:t>
      </w:r>
      <w:r w:rsidR="00F57E65">
        <w:rPr>
          <w:i/>
          <w:iCs/>
          <w:position w:val="4"/>
          <w:vertAlign w:val="superscript"/>
        </w:rPr>
        <w:t>-x</w:t>
      </w:r>
      <w:r w:rsidR="0017051D" w:rsidRPr="0017051D">
        <w:t xml:space="preserve"> </w:t>
      </w:r>
      <w:bookmarkEnd w:id="4"/>
      <w:r w:rsidR="0017051D" w:rsidRPr="0017051D">
        <w:t>indicating any values where the graph crosses the axes.</w:t>
      </w:r>
    </w:p>
    <w:p w14:paraId="64DED8F5" w14:textId="5E087CEC" w:rsidR="008019C9" w:rsidRPr="008019C9" w:rsidRDefault="008019C9" w:rsidP="00DD2ECE">
      <w:pPr>
        <w:pStyle w:val="Normal8pt"/>
      </w:pPr>
    </w:p>
    <w:p w14:paraId="42AD59B6" w14:textId="7647F995" w:rsidR="0017051D" w:rsidRPr="008019C9" w:rsidRDefault="0017051D" w:rsidP="00DD2ECE">
      <w:pPr>
        <w:pStyle w:val="Normal8pt"/>
        <w:jc w:val="center"/>
      </w:pPr>
      <w:r>
        <w:rPr>
          <w:noProof/>
        </w:rPr>
        <w:drawing>
          <wp:inline distT="0" distB="0" distL="0" distR="0" wp14:anchorId="364549B4" wp14:editId="1093198D">
            <wp:extent cx="3243079" cy="2977902"/>
            <wp:effectExtent l="0" t="0" r="0" b="0"/>
            <wp:docPr id="450" name="Picture 45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Graph"/>
                    <pic:cNvPicPr/>
                  </pic:nvPicPr>
                  <pic:blipFill>
                    <a:blip r:embed="rId47"/>
                    <a:stretch>
                      <a:fillRect/>
                    </a:stretch>
                  </pic:blipFill>
                  <pic:spPr>
                    <a:xfrm>
                      <a:off x="0" y="0"/>
                      <a:ext cx="3243079" cy="2977902"/>
                    </a:xfrm>
                    <a:prstGeom prst="rect">
                      <a:avLst/>
                    </a:prstGeom>
                  </pic:spPr>
                </pic:pic>
              </a:graphicData>
            </a:graphic>
          </wp:inline>
        </w:drawing>
      </w:r>
    </w:p>
    <w:p w14:paraId="22558BC8" w14:textId="03274364" w:rsidR="009A574D" w:rsidRPr="008A5B93" w:rsidRDefault="009A574D" w:rsidP="00DD2ECE">
      <w:pPr>
        <w:pStyle w:val="Normal8pt"/>
        <w:jc w:val="right"/>
      </w:pPr>
      <w:r w:rsidRPr="008A5B93">
        <w:rPr>
          <w:b/>
        </w:rPr>
        <w:t>[</w:t>
      </w:r>
      <w:r>
        <w:rPr>
          <w:b/>
        </w:rPr>
        <w:t>2</w:t>
      </w:r>
      <w:r w:rsidRPr="008A5B93">
        <w:rPr>
          <w:b/>
        </w:rPr>
        <w:t>]</w:t>
      </w:r>
    </w:p>
    <w:p w14:paraId="6CD25F85" w14:textId="77777777" w:rsidR="008019C9" w:rsidRPr="008019C9" w:rsidRDefault="008019C9" w:rsidP="00DD2ECE">
      <w:pPr>
        <w:pStyle w:val="Normal8pt"/>
      </w:pPr>
    </w:p>
    <w:p w14:paraId="0D0E8AEC" w14:textId="674CB8DA" w:rsidR="0017051D" w:rsidRPr="0017051D" w:rsidRDefault="008019C9" w:rsidP="00DD2ECE">
      <w:pPr>
        <w:pStyle w:val="Normal8pt"/>
        <w:ind w:left="1134" w:hanging="564"/>
        <w:rPr>
          <w:b/>
          <w:bCs/>
        </w:rPr>
      </w:pPr>
      <w:r w:rsidRPr="008019C9">
        <w:rPr>
          <w:b/>
          <w:bCs/>
        </w:rPr>
        <w:t>(b)</w:t>
      </w:r>
      <w:r w:rsidRPr="008019C9">
        <w:rPr>
          <w:b/>
          <w:bCs/>
        </w:rPr>
        <w:tab/>
      </w:r>
      <w:r w:rsidR="0017051D" w:rsidRPr="0017051D">
        <w:t>Sketch the graph of</w:t>
      </w:r>
      <w:r w:rsidR="00BA2361">
        <w:t xml:space="preserve"> </w:t>
      </w:r>
      <w:r w:rsidR="00BA2361" w:rsidRPr="00186056">
        <w:rPr>
          <w:i/>
          <w:iCs/>
        </w:rPr>
        <w:t>y</w:t>
      </w:r>
      <w:r w:rsidR="00BA2361">
        <w:t xml:space="preserve"> = sin</w:t>
      </w:r>
      <w:r w:rsidR="00BA2361" w:rsidRPr="00186056">
        <w:rPr>
          <w:w w:val="50"/>
        </w:rPr>
        <w:t xml:space="preserve"> </w:t>
      </w:r>
      <w:r w:rsidR="00BA2361" w:rsidRPr="00186056">
        <w:rPr>
          <w:i/>
          <w:iCs/>
        </w:rPr>
        <w:t>x</w:t>
      </w:r>
      <w:r w:rsidR="00BA2361">
        <w:t xml:space="preserve"> </w:t>
      </w:r>
      <w:r w:rsidR="0052746D" w:rsidRPr="0052746D">
        <w:t>for</w:t>
      </w:r>
      <w:r w:rsidR="0052746D">
        <w:t xml:space="preserve"> 0</w:t>
      </w:r>
      <w:r w:rsidR="0052746D" w:rsidRPr="0052746D">
        <w:rPr>
          <w:rFonts w:ascii="Cambria Math" w:hAnsi="Cambria Math"/>
          <w:position w:val="4"/>
        </w:rPr>
        <w:t>°</w:t>
      </w:r>
      <w:r w:rsidR="00FB5693" w:rsidRPr="00FB5693">
        <w:rPr>
          <w:rFonts w:ascii="Cambria Math" w:hAnsi="Cambria Math"/>
          <w:position w:val="2"/>
        </w:rPr>
        <w:t>⩽</w:t>
      </w:r>
      <w:r w:rsidR="00FB5693" w:rsidRPr="00FB5693">
        <w:rPr>
          <w:rFonts w:asciiTheme="minorHAnsi" w:hAnsiTheme="minorHAnsi" w:cstheme="minorHAnsi"/>
          <w:position w:val="4"/>
        </w:rPr>
        <w:t xml:space="preserve"> </w:t>
      </w:r>
      <w:r w:rsidR="0052746D" w:rsidRPr="0052746D">
        <w:rPr>
          <w:i/>
          <w:iCs/>
        </w:rPr>
        <w:t>x</w:t>
      </w:r>
      <w:r w:rsidR="00FB5693">
        <w:t xml:space="preserve"> </w:t>
      </w:r>
      <w:r w:rsidR="00FB5693" w:rsidRPr="00FB5693">
        <w:rPr>
          <w:rFonts w:ascii="Cambria Math" w:hAnsi="Cambria Math"/>
          <w:position w:val="2"/>
        </w:rPr>
        <w:t>⩽</w:t>
      </w:r>
      <w:r w:rsidR="00FB5693">
        <w:rPr>
          <w:rFonts w:ascii="Cambria Math" w:hAnsi="Cambria Math"/>
          <w:position w:val="4"/>
        </w:rPr>
        <w:t xml:space="preserve"> </w:t>
      </w:r>
      <w:r w:rsidR="0052746D">
        <w:t>360</w:t>
      </w:r>
      <w:r w:rsidR="0052746D" w:rsidRPr="0052746D">
        <w:rPr>
          <w:rFonts w:ascii="Cambria Math" w:hAnsi="Cambria Math"/>
          <w:position w:val="4"/>
        </w:rPr>
        <w:t>°</w:t>
      </w:r>
      <w:r w:rsidR="0052746D" w:rsidRPr="0052746D">
        <w:t xml:space="preserve"> </w:t>
      </w:r>
      <w:r w:rsidR="0017051D" w:rsidRPr="0017051D">
        <w:t>indicating any values where the graph crosses the axes.</w:t>
      </w:r>
    </w:p>
    <w:p w14:paraId="5DA76E08" w14:textId="01F43F6D" w:rsidR="008019C9" w:rsidRPr="008019C9" w:rsidRDefault="008019C9" w:rsidP="00DD2ECE">
      <w:pPr>
        <w:pStyle w:val="Normal8pt"/>
        <w:rPr>
          <w:rFonts w:cs="Arial"/>
          <w:color w:val="000000"/>
          <w:szCs w:val="22"/>
        </w:rPr>
      </w:pPr>
    </w:p>
    <w:p w14:paraId="7B350C08" w14:textId="5C02AC06" w:rsidR="008019C9" w:rsidRPr="008019C9" w:rsidRDefault="0052746D" w:rsidP="00DD2ECE">
      <w:pPr>
        <w:pStyle w:val="Normal8pt"/>
        <w:jc w:val="center"/>
        <w:rPr>
          <w:color w:val="000000"/>
          <w:szCs w:val="22"/>
        </w:rPr>
      </w:pPr>
      <w:r>
        <w:rPr>
          <w:noProof/>
        </w:rPr>
        <w:drawing>
          <wp:inline distT="0" distB="0" distL="0" distR="0" wp14:anchorId="6D8E4605" wp14:editId="1F46411B">
            <wp:extent cx="3959360" cy="3115062"/>
            <wp:effectExtent l="0" t="0" r="3175" b="9525"/>
            <wp:docPr id="451" name="Picture 45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51" descr="Graph"/>
                    <pic:cNvPicPr/>
                  </pic:nvPicPr>
                  <pic:blipFill>
                    <a:blip r:embed="rId48"/>
                    <a:stretch>
                      <a:fillRect/>
                    </a:stretch>
                  </pic:blipFill>
                  <pic:spPr>
                    <a:xfrm>
                      <a:off x="0" y="0"/>
                      <a:ext cx="3959360" cy="3115062"/>
                    </a:xfrm>
                    <a:prstGeom prst="rect">
                      <a:avLst/>
                    </a:prstGeom>
                  </pic:spPr>
                </pic:pic>
              </a:graphicData>
            </a:graphic>
          </wp:inline>
        </w:drawing>
      </w:r>
    </w:p>
    <w:p w14:paraId="5B98EB4D" w14:textId="77C1FBA9" w:rsidR="00BF7F9B" w:rsidRPr="0052746D" w:rsidRDefault="008019C9" w:rsidP="00DD2ECE">
      <w:pPr>
        <w:pStyle w:val="Normal8pt"/>
        <w:jc w:val="right"/>
        <w:rPr>
          <w:b/>
          <w:bCs/>
        </w:rPr>
      </w:pPr>
      <w:r w:rsidRPr="0052746D">
        <w:rPr>
          <w:b/>
          <w:bCs/>
        </w:rPr>
        <w:t>[</w:t>
      </w:r>
      <w:r w:rsidR="0052746D" w:rsidRPr="0052746D">
        <w:rPr>
          <w:b/>
          <w:bCs/>
        </w:rPr>
        <w:t>2</w:t>
      </w:r>
      <w:r w:rsidRPr="0052746D">
        <w:rPr>
          <w:b/>
          <w:bCs/>
        </w:rPr>
        <w:t>]</w:t>
      </w:r>
    </w:p>
    <w:p w14:paraId="4CB9B31B" w14:textId="77777777" w:rsidR="00BF7F9B" w:rsidRPr="008019C9" w:rsidRDefault="00BF7F9B" w:rsidP="00DD2ECE">
      <w:pPr>
        <w:pStyle w:val="Normal8pt"/>
      </w:pPr>
    </w:p>
    <w:p w14:paraId="78EC7EFA" w14:textId="449F3BDE" w:rsidR="008019C9" w:rsidRDefault="008019C9" w:rsidP="00DD2ECE">
      <w:pPr>
        <w:pStyle w:val="Normal8pt"/>
        <w:rPr>
          <w:rStyle w:val="s1"/>
        </w:rPr>
      </w:pPr>
    </w:p>
    <w:p w14:paraId="2BC880E7" w14:textId="2F9404FA" w:rsidR="0017051D" w:rsidRDefault="0017051D" w:rsidP="00DD2ECE">
      <w:pPr>
        <w:pStyle w:val="Normal8pt"/>
        <w:rPr>
          <w:rStyle w:val="s1"/>
        </w:rPr>
      </w:pPr>
    </w:p>
    <w:p w14:paraId="5C8FC6C2" w14:textId="12C8D573" w:rsidR="0017051D" w:rsidRDefault="0017051D" w:rsidP="00DD2ECE">
      <w:pPr>
        <w:pStyle w:val="Normal8pt"/>
        <w:rPr>
          <w:rStyle w:val="s1"/>
        </w:rPr>
      </w:pPr>
      <w:r>
        <w:rPr>
          <w:rStyle w:val="s1"/>
        </w:rPr>
        <w:br w:type="page"/>
      </w:r>
    </w:p>
    <w:p w14:paraId="3DB14F81" w14:textId="77777777" w:rsidR="0017051D" w:rsidRDefault="0017051D" w:rsidP="00DD2ECE">
      <w:pPr>
        <w:pStyle w:val="Normal8pt"/>
        <w:rPr>
          <w:rStyle w:val="s1"/>
        </w:rPr>
      </w:pPr>
    </w:p>
    <w:p w14:paraId="532EFF85" w14:textId="5BE240F9" w:rsidR="00CA77DB" w:rsidRPr="00CA77DB" w:rsidRDefault="00CA77DB" w:rsidP="00DD2ECE">
      <w:pPr>
        <w:pStyle w:val="Normal8pt"/>
      </w:pPr>
      <w:r w:rsidRPr="00CA77DB">
        <w:rPr>
          <w:b/>
          <w:bCs/>
        </w:rPr>
        <w:t>20</w:t>
      </w:r>
      <w:r w:rsidR="008019C9" w:rsidRPr="008019C9">
        <w:tab/>
      </w:r>
      <w:r w:rsidR="00DF5EBA">
        <w:t>Reece</w:t>
      </w:r>
      <w:r w:rsidR="00DF5EBA" w:rsidRPr="00CA77DB">
        <w:t xml:space="preserve"> </w:t>
      </w:r>
      <w:r w:rsidRPr="00CA77DB">
        <w:t>has a box in the shape of a cuboid.</w:t>
      </w:r>
    </w:p>
    <w:p w14:paraId="4D0D653C" w14:textId="2D4A8147" w:rsidR="00CA77DB" w:rsidRPr="00CA77DB" w:rsidRDefault="00CA77DB" w:rsidP="00DD2ECE">
      <w:pPr>
        <w:pStyle w:val="Normal8pt"/>
      </w:pPr>
      <w:r w:rsidRPr="00CA77DB">
        <w:tab/>
        <w:t xml:space="preserve">The internal dimensions of the box are </w:t>
      </w:r>
      <w:r w:rsidR="00DF5EBA">
        <w:t>9</w:t>
      </w:r>
      <w:r w:rsidR="00DF5EBA" w:rsidRPr="00744F1E">
        <w:rPr>
          <w:sz w:val="11"/>
          <w:szCs w:val="11"/>
        </w:rPr>
        <w:t xml:space="preserve"> </w:t>
      </w:r>
      <w:r w:rsidRPr="00CA77DB">
        <w:t xml:space="preserve">cm by </w:t>
      </w:r>
      <w:r w:rsidR="00DF5EBA">
        <w:t>3</w:t>
      </w:r>
      <w:r w:rsidR="00DF5EBA" w:rsidRPr="00744F1E">
        <w:rPr>
          <w:sz w:val="11"/>
          <w:szCs w:val="11"/>
        </w:rPr>
        <w:t xml:space="preserve"> </w:t>
      </w:r>
      <w:r w:rsidRPr="00CA77DB">
        <w:t xml:space="preserve">cm by </w:t>
      </w:r>
      <w:r w:rsidR="00DF5EBA">
        <w:t>5</w:t>
      </w:r>
      <w:r w:rsidR="00DF5EBA" w:rsidRPr="00744F1E">
        <w:rPr>
          <w:sz w:val="11"/>
          <w:szCs w:val="11"/>
        </w:rPr>
        <w:t xml:space="preserve"> </w:t>
      </w:r>
      <w:r w:rsidRPr="00CA77DB">
        <w:t>cm.</w:t>
      </w:r>
    </w:p>
    <w:p w14:paraId="15F1996C" w14:textId="77777777" w:rsidR="00CA77DB" w:rsidRPr="00CA77DB" w:rsidRDefault="00CA77DB" w:rsidP="00DD2ECE">
      <w:pPr>
        <w:pStyle w:val="Normal8pt"/>
      </w:pPr>
    </w:p>
    <w:p w14:paraId="709789EA" w14:textId="77777777" w:rsidR="00CA77DB" w:rsidRPr="00CA77DB" w:rsidRDefault="00CA77DB" w:rsidP="00DD2ECE">
      <w:pPr>
        <w:pStyle w:val="Normal8pt"/>
      </w:pPr>
    </w:p>
    <w:p w14:paraId="0092D35E" w14:textId="492BEE16" w:rsidR="00CA77DB" w:rsidRPr="00CA77DB" w:rsidRDefault="00CA77DB" w:rsidP="00DD2ECE">
      <w:pPr>
        <w:pStyle w:val="Normal8pt"/>
      </w:pPr>
      <w:r w:rsidRPr="00CA77DB">
        <w:tab/>
      </w:r>
      <w:r>
        <w:rPr>
          <w:noProof/>
        </w:rPr>
        <w:drawing>
          <wp:inline distT="0" distB="0" distL="0" distR="0" wp14:anchorId="35599457" wp14:editId="14F04565">
            <wp:extent cx="2014732" cy="1118618"/>
            <wp:effectExtent l="0" t="0" r="5080" b="5715"/>
            <wp:docPr id="452" name="Picture 452" descr="Reece has a box in the shape of a cuboid.&#10;The internal dimensions of the box are 9 cm by 3 cm by 5 c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Reece has a box in the shape of a cuboid.&#10;The internal dimensions of the box are 9 cm by 3 cm by 5 cm.&#10;"/>
                    <pic:cNvPicPr/>
                  </pic:nvPicPr>
                  <pic:blipFill>
                    <a:blip r:embed="rId49"/>
                    <a:stretch>
                      <a:fillRect/>
                    </a:stretch>
                  </pic:blipFill>
                  <pic:spPr>
                    <a:xfrm>
                      <a:off x="0" y="0"/>
                      <a:ext cx="2014732" cy="1118618"/>
                    </a:xfrm>
                    <a:prstGeom prst="rect">
                      <a:avLst/>
                    </a:prstGeom>
                  </pic:spPr>
                </pic:pic>
              </a:graphicData>
            </a:graphic>
          </wp:inline>
        </w:drawing>
      </w:r>
    </w:p>
    <w:p w14:paraId="1BC36C48" w14:textId="77777777" w:rsidR="00CA77DB" w:rsidRPr="00CA77DB" w:rsidRDefault="00CA77DB" w:rsidP="00DD2ECE">
      <w:pPr>
        <w:pStyle w:val="Normal8pt"/>
      </w:pPr>
    </w:p>
    <w:p w14:paraId="331DC34D" w14:textId="00B25A72" w:rsidR="00CA77DB" w:rsidRPr="00CA77DB" w:rsidRDefault="00CA77DB" w:rsidP="00DD2ECE">
      <w:pPr>
        <w:pStyle w:val="Normal8pt"/>
      </w:pPr>
      <w:r w:rsidRPr="00CA77DB">
        <w:tab/>
      </w:r>
      <w:r w:rsidR="00DF5EBA">
        <w:t>Reece</w:t>
      </w:r>
      <w:r w:rsidR="00DF5EBA" w:rsidRPr="00CA77DB">
        <w:t xml:space="preserve"> </w:t>
      </w:r>
      <w:r w:rsidRPr="00CA77DB">
        <w:t xml:space="preserve">is given a </w:t>
      </w:r>
      <w:r w:rsidR="00DF5EBA">
        <w:t>crayon</w:t>
      </w:r>
      <w:r w:rsidR="00DF5EBA" w:rsidRPr="00CA77DB">
        <w:t xml:space="preserve"> </w:t>
      </w:r>
      <w:r w:rsidRPr="00CA77DB">
        <w:t>of length 1</w:t>
      </w:r>
      <w:r w:rsidR="00DF5EBA">
        <w:t>1</w:t>
      </w:r>
      <w:r w:rsidR="00744F1E" w:rsidRPr="00744F1E">
        <w:rPr>
          <w:sz w:val="11"/>
          <w:szCs w:val="11"/>
        </w:rPr>
        <w:t xml:space="preserve"> </w:t>
      </w:r>
      <w:r w:rsidRPr="00CA77DB">
        <w:t>cm.</w:t>
      </w:r>
    </w:p>
    <w:p w14:paraId="17DA2858" w14:textId="77777777" w:rsidR="00CA77DB" w:rsidRPr="00CA77DB" w:rsidRDefault="00CA77DB" w:rsidP="00DD2ECE">
      <w:pPr>
        <w:pStyle w:val="Normal8pt"/>
      </w:pPr>
    </w:p>
    <w:p w14:paraId="274A7F1D" w14:textId="55447A37" w:rsidR="00CA77DB" w:rsidRPr="00CA77DB" w:rsidRDefault="00CA77DB" w:rsidP="00DD2ECE">
      <w:pPr>
        <w:pStyle w:val="Normal8pt"/>
        <w:tabs>
          <w:tab w:val="right" w:pos="9923"/>
        </w:tabs>
        <w:ind w:left="567"/>
      </w:pPr>
      <w:r w:rsidRPr="00CA77DB">
        <w:t xml:space="preserve">Show that the </w:t>
      </w:r>
      <w:r w:rsidR="00DF5EBA">
        <w:t>crayon</w:t>
      </w:r>
      <w:r w:rsidR="00DF5EBA" w:rsidRPr="00CA77DB">
        <w:t xml:space="preserve"> </w:t>
      </w:r>
      <w:r w:rsidRPr="00CA77DB">
        <w:t>does not fit completely inside the box.</w:t>
      </w:r>
      <w:r w:rsidRPr="00CA77DB">
        <w:tab/>
      </w:r>
      <w:r w:rsidRPr="00CA77DB">
        <w:rPr>
          <w:b/>
          <w:bCs/>
        </w:rPr>
        <w:t>[4]</w:t>
      </w:r>
    </w:p>
    <w:p w14:paraId="6FFB5423" w14:textId="77777777" w:rsidR="00CA77DB" w:rsidRPr="00CA77DB" w:rsidRDefault="00CA77DB" w:rsidP="00DD2ECE">
      <w:pPr>
        <w:pStyle w:val="Normal8pt"/>
      </w:pPr>
    </w:p>
    <w:p w14:paraId="4FBC1E64" w14:textId="611CF6D7" w:rsidR="004E48A7" w:rsidRPr="00CA77DB" w:rsidRDefault="004E48A7" w:rsidP="00DD2ECE">
      <w:pPr>
        <w:pStyle w:val="Normal8pt"/>
        <w:rPr>
          <w:rStyle w:val="s1"/>
        </w:rPr>
      </w:pPr>
    </w:p>
    <w:p w14:paraId="7EE6C5D4" w14:textId="77777777" w:rsidR="004E48A7" w:rsidRPr="00CA77DB" w:rsidRDefault="004E48A7" w:rsidP="00DD2ECE">
      <w:pPr>
        <w:pStyle w:val="Normal8pt"/>
        <w:rPr>
          <w:rStyle w:val="s1"/>
        </w:rPr>
      </w:pPr>
    </w:p>
    <w:p w14:paraId="76405E9B" w14:textId="06F8887D" w:rsidR="004E48A7" w:rsidRPr="00CA77DB" w:rsidRDefault="004E48A7" w:rsidP="00DD2ECE">
      <w:pPr>
        <w:pStyle w:val="Normal8pt"/>
        <w:rPr>
          <w:rStyle w:val="s1"/>
        </w:rPr>
      </w:pPr>
    </w:p>
    <w:p w14:paraId="0798EA5F" w14:textId="1063F284" w:rsidR="004E48A7" w:rsidRPr="00CA77DB" w:rsidRDefault="004E48A7" w:rsidP="00DD2ECE">
      <w:pPr>
        <w:pStyle w:val="Normal8pt"/>
        <w:rPr>
          <w:rStyle w:val="s1"/>
        </w:rPr>
      </w:pPr>
    </w:p>
    <w:p w14:paraId="655B67AD" w14:textId="7EA53AC0" w:rsidR="004E48A7" w:rsidRPr="00CA77DB" w:rsidRDefault="004E48A7" w:rsidP="00DD2ECE">
      <w:pPr>
        <w:pStyle w:val="Normal8pt"/>
        <w:rPr>
          <w:rStyle w:val="s1"/>
        </w:rPr>
      </w:pPr>
    </w:p>
    <w:p w14:paraId="23CBCEF7" w14:textId="5CCF8CE8" w:rsidR="004E48A7" w:rsidRPr="00CA77DB" w:rsidRDefault="004E48A7" w:rsidP="00DD2ECE">
      <w:pPr>
        <w:pStyle w:val="Normal8pt"/>
        <w:rPr>
          <w:rStyle w:val="s1"/>
        </w:rPr>
      </w:pPr>
    </w:p>
    <w:p w14:paraId="215D7C72" w14:textId="1A7BE4ED" w:rsidR="004E48A7" w:rsidRPr="00CA77DB" w:rsidRDefault="004E48A7" w:rsidP="00DD2ECE">
      <w:pPr>
        <w:pStyle w:val="Normal8pt"/>
        <w:rPr>
          <w:rStyle w:val="s1"/>
        </w:rPr>
      </w:pPr>
    </w:p>
    <w:p w14:paraId="1E0A24D4" w14:textId="06338C7F" w:rsidR="004E48A7" w:rsidRDefault="004E48A7" w:rsidP="00DD2ECE">
      <w:pPr>
        <w:pStyle w:val="Normal8pt"/>
        <w:rPr>
          <w:rStyle w:val="s1"/>
        </w:rPr>
      </w:pPr>
    </w:p>
    <w:p w14:paraId="2E66D5AC" w14:textId="620335F2" w:rsidR="00C25264" w:rsidRDefault="00C25264" w:rsidP="00DD2ECE">
      <w:pPr>
        <w:pStyle w:val="Normal8pt"/>
        <w:rPr>
          <w:rStyle w:val="s1"/>
        </w:rPr>
      </w:pPr>
      <w:r>
        <w:rPr>
          <w:rStyle w:val="s1"/>
        </w:rPr>
        <w:br w:type="page"/>
      </w:r>
    </w:p>
    <w:p w14:paraId="2E547BCC" w14:textId="77777777" w:rsidR="00C25264" w:rsidRDefault="00C25264" w:rsidP="00DD2ECE">
      <w:pPr>
        <w:pStyle w:val="Normal8pt"/>
        <w:rPr>
          <w:rStyle w:val="s1"/>
        </w:rPr>
      </w:pPr>
    </w:p>
    <w:p w14:paraId="32F1CCDC" w14:textId="2242F14B" w:rsidR="003137EC" w:rsidRDefault="003137EC" w:rsidP="00C16EE6">
      <w:pPr>
        <w:pStyle w:val="Normal8pt"/>
        <w:rPr>
          <w:rFonts w:asciiTheme="minorHAnsi" w:hAnsiTheme="minorHAnsi" w:cstheme="minorHAnsi"/>
          <w:szCs w:val="22"/>
        </w:rPr>
      </w:pPr>
      <w:r>
        <w:rPr>
          <w:rStyle w:val="s1"/>
          <w:b/>
          <w:bCs/>
        </w:rPr>
        <w:t>21</w:t>
      </w:r>
      <w:r w:rsidR="00C25264">
        <w:rPr>
          <w:rStyle w:val="s1"/>
        </w:rPr>
        <w:tab/>
      </w:r>
      <w:r w:rsidRPr="003137EC">
        <w:t>The graph of</w:t>
      </w:r>
      <w:r>
        <w:t xml:space="preserve"> </w:t>
      </w:r>
      <m:oMath>
        <m:r>
          <w:rPr>
            <w:rFonts w:ascii="Cambria Math"/>
          </w:rPr>
          <m:t xml:space="preserve">y= </m:t>
        </m:r>
        <m:f>
          <m:fPr>
            <m:ctrlPr>
              <w:rPr>
                <w:rFonts w:ascii="Cambria Math" w:hAnsi="Cambria Math"/>
                <w:i/>
              </w:rPr>
            </m:ctrlPr>
          </m:fPr>
          <m:num>
            <m:r>
              <w:rPr>
                <w:rFonts w:ascii="Cambria Math"/>
              </w:rPr>
              <m:t>1</m:t>
            </m:r>
          </m:num>
          <m:den>
            <m:r>
              <w:rPr>
                <w:rFonts w:ascii="Cambria Math"/>
              </w:rPr>
              <m:t>x+3</m:t>
            </m:r>
          </m:den>
        </m:f>
      </m:oMath>
      <w:r w:rsidRPr="003137EC">
        <w:t xml:space="preserve"> is drawn on the grid for</w:t>
      </w:r>
      <w:r>
        <w:t xml:space="preserve"> </w:t>
      </w:r>
      <w:r w:rsidRPr="003137EC">
        <w:rPr>
          <w:position w:val="4"/>
        </w:rPr>
        <w:t>-</w:t>
      </w:r>
      <w:r w:rsidR="00C16EE6">
        <w:t>6</w:t>
      </w:r>
      <w:r>
        <w:t xml:space="preserve"> </w:t>
      </w:r>
      <w:r w:rsidR="00744F1E" w:rsidRPr="00744F1E">
        <w:rPr>
          <w:rFonts w:ascii="Cambria Math" w:hAnsi="Cambria Math" w:cs="MMRelation"/>
          <w:position w:val="2"/>
          <w:szCs w:val="22"/>
        </w:rPr>
        <w:t>⩽</w:t>
      </w:r>
      <w:r w:rsidR="00744F1E" w:rsidRPr="00744F1E">
        <w:rPr>
          <w:rFonts w:asciiTheme="minorHAnsi" w:hAnsiTheme="minorHAnsi" w:cstheme="minorHAnsi"/>
        </w:rPr>
        <w:t xml:space="preserve"> </w:t>
      </w:r>
      <w:r w:rsidRPr="003137EC">
        <w:rPr>
          <w:rFonts w:asciiTheme="minorHAnsi" w:hAnsiTheme="minorHAnsi" w:cstheme="minorHAnsi"/>
          <w:i/>
          <w:iCs/>
          <w:szCs w:val="22"/>
        </w:rPr>
        <w:t>x</w:t>
      </w:r>
      <w:r>
        <w:rPr>
          <w:rFonts w:asciiTheme="minorHAnsi" w:hAnsiTheme="minorHAnsi" w:cstheme="minorHAnsi"/>
          <w:szCs w:val="22"/>
        </w:rPr>
        <w:t xml:space="preserve"> </w:t>
      </w:r>
      <w:r w:rsidR="00744F1E" w:rsidRPr="00744F1E">
        <w:rPr>
          <w:rFonts w:ascii="Cambria Math" w:hAnsi="Cambria Math" w:cs="MMRelation"/>
          <w:position w:val="2"/>
          <w:szCs w:val="22"/>
        </w:rPr>
        <w:t>⩽</w:t>
      </w:r>
      <w:r w:rsidR="00744F1E" w:rsidRPr="00744F1E">
        <w:rPr>
          <w:rFonts w:asciiTheme="minorHAnsi" w:hAnsiTheme="minorHAnsi" w:cstheme="minorHAnsi"/>
          <w:szCs w:val="22"/>
        </w:rPr>
        <w:t xml:space="preserve"> </w:t>
      </w:r>
      <w:r w:rsidR="00C16EE6">
        <w:rPr>
          <w:rFonts w:asciiTheme="minorHAnsi" w:hAnsiTheme="minorHAnsi" w:cstheme="minorHAnsi"/>
          <w:szCs w:val="22"/>
        </w:rPr>
        <w:t>1</w:t>
      </w:r>
      <w:r>
        <w:rPr>
          <w:rFonts w:asciiTheme="minorHAnsi" w:hAnsiTheme="minorHAnsi" w:cstheme="minorHAnsi"/>
          <w:szCs w:val="22"/>
        </w:rPr>
        <w:t>.</w:t>
      </w:r>
    </w:p>
    <w:p w14:paraId="36EBB2D9" w14:textId="77777777" w:rsidR="003D4C44" w:rsidRPr="003137EC" w:rsidRDefault="003D4C44" w:rsidP="00C16EE6">
      <w:pPr>
        <w:pStyle w:val="Normal8pt"/>
        <w:rPr>
          <w:rFonts w:asciiTheme="minorHAnsi" w:hAnsiTheme="minorHAnsi" w:cstheme="minorHAnsi"/>
        </w:rPr>
      </w:pPr>
    </w:p>
    <w:p w14:paraId="6B40A8F5" w14:textId="149138EA" w:rsidR="00003D99" w:rsidRDefault="00EB4F40" w:rsidP="00DD2ECE">
      <w:pPr>
        <w:pStyle w:val="Normal8pt"/>
        <w:jc w:val="center"/>
      </w:pPr>
      <w:r>
        <w:rPr>
          <w:noProof/>
        </w:rPr>
        <w:drawing>
          <wp:inline distT="0" distB="0" distL="0" distR="0" wp14:anchorId="59360C79" wp14:editId="48AE461B">
            <wp:extent cx="5138940" cy="3672000"/>
            <wp:effectExtent l="0" t="0" r="5080" b="5080"/>
            <wp:docPr id="591290022" name="Picture 59129002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290022" name="Picture 1" descr="Graph"/>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8940" cy="3672000"/>
                    </a:xfrm>
                    <a:prstGeom prst="rect">
                      <a:avLst/>
                    </a:prstGeom>
                    <a:noFill/>
                    <a:ln>
                      <a:noFill/>
                    </a:ln>
                  </pic:spPr>
                </pic:pic>
              </a:graphicData>
            </a:graphic>
          </wp:inline>
        </w:drawing>
      </w:r>
    </w:p>
    <w:p w14:paraId="269B59D2" w14:textId="77777777" w:rsidR="003D4C44" w:rsidRPr="00003D99" w:rsidRDefault="003D4C44" w:rsidP="00DD2ECE">
      <w:pPr>
        <w:pStyle w:val="Normal8pt"/>
        <w:jc w:val="center"/>
      </w:pPr>
    </w:p>
    <w:p w14:paraId="1174321A" w14:textId="3EF2DB8F" w:rsidR="00C82A09" w:rsidRPr="00C82A09" w:rsidRDefault="00C82A09" w:rsidP="00667330">
      <w:pPr>
        <w:pStyle w:val="Normal8pt"/>
      </w:pPr>
      <w:r>
        <w:tab/>
      </w:r>
      <w:r w:rsidRPr="00C82A09">
        <w:rPr>
          <w:b/>
          <w:bCs/>
        </w:rPr>
        <w:t>(a)</w:t>
      </w:r>
      <w:r>
        <w:tab/>
      </w:r>
      <w:r w:rsidRPr="00C82A09">
        <w:t xml:space="preserve">There are no values of </w:t>
      </w:r>
      <w:r w:rsidRPr="00C82A09">
        <w:rPr>
          <w:i/>
          <w:iCs/>
        </w:rPr>
        <w:t>x</w:t>
      </w:r>
      <w:r w:rsidRPr="00C82A09">
        <w:t xml:space="preserve"> for which </w:t>
      </w:r>
      <m:oMath>
        <m:r>
          <w:rPr>
            <w:rFonts w:ascii="Cambria Math"/>
          </w:rPr>
          <m:t xml:space="preserve"> </m:t>
        </m:r>
        <m:f>
          <m:fPr>
            <m:ctrlPr>
              <w:rPr>
                <w:rFonts w:ascii="Cambria Math" w:hAnsi="Cambria Math"/>
                <w:i/>
              </w:rPr>
            </m:ctrlPr>
          </m:fPr>
          <m:num>
            <m:r>
              <w:rPr>
                <w:rFonts w:ascii="Cambria Math"/>
              </w:rPr>
              <m:t>1</m:t>
            </m:r>
          </m:num>
          <m:den>
            <m:r>
              <w:rPr>
                <w:rFonts w:ascii="Cambria Math"/>
              </w:rPr>
              <m:t>x+3</m:t>
            </m:r>
          </m:den>
        </m:f>
        <m:r>
          <w:rPr>
            <w:rFonts w:ascii="Cambria Math"/>
          </w:rPr>
          <m:t>=k</m:t>
        </m:r>
      </m:oMath>
      <w:r w:rsidRPr="00C82A09">
        <w:t>.</w:t>
      </w:r>
    </w:p>
    <w:p w14:paraId="31B2BFB3" w14:textId="4601D2CA" w:rsidR="00C82A09" w:rsidRPr="00C82A09" w:rsidRDefault="00C82A09" w:rsidP="00DD2ECE">
      <w:pPr>
        <w:pStyle w:val="Normal8pt"/>
      </w:pPr>
    </w:p>
    <w:p w14:paraId="31710EF8" w14:textId="02E6E5FF" w:rsidR="00C82A09" w:rsidRPr="00C82A09" w:rsidRDefault="00C82A09" w:rsidP="00DD2ECE">
      <w:pPr>
        <w:pStyle w:val="Normal8pt"/>
      </w:pPr>
      <w:r w:rsidRPr="00C82A09">
        <w:tab/>
      </w:r>
      <w:r w:rsidRPr="00C82A09">
        <w:tab/>
        <w:t xml:space="preserve">Find the value of </w:t>
      </w:r>
      <w:r w:rsidRPr="00C82A09">
        <w:rPr>
          <w:i/>
          <w:iCs/>
        </w:rPr>
        <w:t>k</w:t>
      </w:r>
      <w:r w:rsidRPr="00C82A09">
        <w:t>.</w:t>
      </w:r>
    </w:p>
    <w:p w14:paraId="2A9EA356" w14:textId="59580ADF" w:rsidR="00003D99" w:rsidRPr="00003D99" w:rsidRDefault="00003D99" w:rsidP="00DD2ECE">
      <w:pPr>
        <w:pStyle w:val="Normal8pt"/>
      </w:pPr>
    </w:p>
    <w:p w14:paraId="22ECD61D" w14:textId="77777777" w:rsidR="00003D99" w:rsidRPr="00003D99" w:rsidRDefault="00003D99" w:rsidP="00DD2ECE">
      <w:pPr>
        <w:pStyle w:val="Normal8pt"/>
      </w:pPr>
    </w:p>
    <w:p w14:paraId="72DECF07" w14:textId="77777777" w:rsidR="00003D99" w:rsidRPr="00003D99" w:rsidRDefault="00003D99" w:rsidP="00DD2ECE">
      <w:pPr>
        <w:pStyle w:val="Normal8pt"/>
      </w:pPr>
    </w:p>
    <w:p w14:paraId="68B93E18" w14:textId="77777777" w:rsidR="00003D99" w:rsidRPr="00003D99" w:rsidRDefault="00003D99" w:rsidP="00DD2ECE">
      <w:pPr>
        <w:pStyle w:val="Normal8pt"/>
      </w:pPr>
    </w:p>
    <w:p w14:paraId="3FBD37C3" w14:textId="77777777" w:rsidR="00003D99" w:rsidRPr="00003D99" w:rsidRDefault="00003D99" w:rsidP="00DD2ECE">
      <w:pPr>
        <w:pStyle w:val="Normal8pt"/>
      </w:pPr>
    </w:p>
    <w:p w14:paraId="591100B7" w14:textId="77777777" w:rsidR="00003D99" w:rsidRPr="00003D99" w:rsidRDefault="00003D99" w:rsidP="00DD2ECE">
      <w:pPr>
        <w:pStyle w:val="Normal8pt"/>
      </w:pPr>
    </w:p>
    <w:p w14:paraId="7C555441" w14:textId="77777777" w:rsidR="00003D99" w:rsidRPr="00003D99" w:rsidRDefault="00003D99" w:rsidP="00DD2ECE">
      <w:pPr>
        <w:pStyle w:val="Normal8pt"/>
      </w:pPr>
    </w:p>
    <w:p w14:paraId="0FBAD6EE" w14:textId="4D90EB8B" w:rsidR="00C82A09" w:rsidRPr="00C82A09" w:rsidRDefault="00C82A09" w:rsidP="00DD2ECE">
      <w:pPr>
        <w:pStyle w:val="Normal8pt"/>
        <w:jc w:val="right"/>
        <w:rPr>
          <w:rFonts w:asciiTheme="minorHAnsi" w:hAnsiTheme="minorHAnsi" w:cstheme="minorHAnsi"/>
        </w:rPr>
      </w:pPr>
      <w:r w:rsidRPr="00C82A09">
        <w:rPr>
          <w:rFonts w:asciiTheme="minorHAnsi" w:hAnsiTheme="minorHAnsi" w:cstheme="minorHAnsi"/>
          <w:b/>
          <w:bCs/>
        </w:rPr>
        <w:t>(a)</w:t>
      </w:r>
      <w:r w:rsidRPr="00C82A09">
        <w:rPr>
          <w:rFonts w:asciiTheme="minorHAnsi" w:hAnsiTheme="minorHAnsi" w:cstheme="minorHAnsi"/>
          <w:i/>
          <w:iCs/>
        </w:rPr>
        <w:t xml:space="preserve"> </w:t>
      </w:r>
      <w:r>
        <w:rPr>
          <w:rFonts w:asciiTheme="minorHAnsi" w:hAnsiTheme="minorHAnsi" w:cstheme="minorHAnsi"/>
          <w:i/>
          <w:iCs/>
        </w:rPr>
        <w:t xml:space="preserve">  </w:t>
      </w:r>
      <w:r w:rsidRPr="00C82A09">
        <w:rPr>
          <w:rFonts w:asciiTheme="minorHAnsi" w:hAnsiTheme="minorHAnsi" w:cstheme="minorHAnsi"/>
          <w:i/>
          <w:iCs/>
        </w:rPr>
        <w:t>k</w:t>
      </w:r>
      <w:r w:rsidRPr="00C82A09">
        <w:rPr>
          <w:rFonts w:asciiTheme="minorHAnsi" w:hAnsiTheme="minorHAnsi" w:cstheme="minorHAnsi"/>
        </w:rPr>
        <w:t xml:space="preserve"> </w:t>
      </w:r>
      <w:r w:rsidRPr="00C82A09">
        <w:rPr>
          <w:rFonts w:ascii="Cambria Math" w:hAnsi="Cambria Math" w:cstheme="minorHAnsi"/>
        </w:rPr>
        <w:t>=</w:t>
      </w:r>
      <w:r w:rsidRPr="00C82A09">
        <w:rPr>
          <w:rFonts w:asciiTheme="minorHAnsi" w:hAnsiTheme="minorHAnsi" w:cstheme="minorHAnsi"/>
        </w:rPr>
        <w:t xml:space="preserve">  ……..…………….………………. </w:t>
      </w:r>
      <w:r w:rsidRPr="00C82A09">
        <w:rPr>
          <w:rFonts w:asciiTheme="minorHAnsi" w:hAnsiTheme="minorHAnsi" w:cstheme="minorHAnsi"/>
          <w:b/>
          <w:bCs/>
        </w:rPr>
        <w:t>[1]</w:t>
      </w:r>
    </w:p>
    <w:p w14:paraId="708E3167" w14:textId="77777777" w:rsidR="00003D99" w:rsidRPr="00003D99" w:rsidRDefault="00003D99" w:rsidP="00DD2ECE">
      <w:pPr>
        <w:pStyle w:val="Normal8pt"/>
      </w:pPr>
    </w:p>
    <w:p w14:paraId="4F12C25B" w14:textId="47A18B03" w:rsidR="00C25264" w:rsidRDefault="00C25264" w:rsidP="00DD2ECE">
      <w:pPr>
        <w:pStyle w:val="Normal8pt"/>
        <w:rPr>
          <w:rStyle w:val="s1"/>
        </w:rPr>
      </w:pPr>
    </w:p>
    <w:p w14:paraId="50363D35" w14:textId="0B460653" w:rsidR="00B86F49" w:rsidRDefault="00B86F49">
      <w:pPr>
        <w:tabs>
          <w:tab w:val="clear" w:pos="454"/>
          <w:tab w:val="clear" w:pos="907"/>
          <w:tab w:val="clear" w:pos="1361"/>
          <w:tab w:val="clear" w:pos="4961"/>
        </w:tabs>
        <w:suppressAutoHyphens w:val="0"/>
        <w:autoSpaceDE/>
        <w:autoSpaceDN/>
        <w:adjustRightInd/>
        <w:spacing w:line="240" w:lineRule="auto"/>
        <w:jc w:val="left"/>
        <w:textAlignment w:val="auto"/>
        <w:rPr>
          <w:rFonts w:ascii="Arial" w:eastAsia="Calibri" w:hAnsi="Arial" w:cs="Times New Roman"/>
          <w:color w:val="auto"/>
          <w:szCs w:val="24"/>
        </w:rPr>
      </w:pPr>
      <w:r>
        <w:br w:type="page"/>
      </w:r>
    </w:p>
    <w:p w14:paraId="186D47BE" w14:textId="77777777" w:rsidR="00C82A09" w:rsidRPr="00003D99" w:rsidRDefault="00C82A09" w:rsidP="00DD2ECE">
      <w:pPr>
        <w:pStyle w:val="Normal8pt"/>
      </w:pPr>
    </w:p>
    <w:p w14:paraId="217258DE" w14:textId="76C0B64C" w:rsidR="00C82A09" w:rsidRPr="00C82A09" w:rsidRDefault="00C82A09" w:rsidP="00667330">
      <w:pPr>
        <w:pStyle w:val="Normal8pt"/>
      </w:pPr>
      <w:r w:rsidRPr="00C82A09">
        <w:rPr>
          <w:b/>
          <w:bCs/>
        </w:rPr>
        <w:tab/>
        <w:t>(b)</w:t>
      </w:r>
      <w:r w:rsidRPr="00C82A09">
        <w:rPr>
          <w:b/>
          <w:bCs/>
        </w:rPr>
        <w:tab/>
        <w:t>(i)</w:t>
      </w:r>
      <w:r>
        <w:tab/>
      </w:r>
      <w:r w:rsidRPr="00DD2ECE">
        <w:rPr>
          <w:b/>
          <w:bCs/>
        </w:rPr>
        <w:t>Use the graph</w:t>
      </w:r>
      <w:r w:rsidRPr="00C82A09">
        <w:t xml:space="preserve"> to find approximate solutions to the equation </w:t>
      </w:r>
      <w:r w:rsidR="00F4412D" w:rsidRPr="009C025D">
        <w:rPr>
          <w:position w:val="-22"/>
        </w:rPr>
        <w:object w:dxaOrig="1400" w:dyaOrig="580" w14:anchorId="138A817C">
          <v:shape id="_x0000_i1033" type="#_x0000_t75" style="width:70.95pt;height:29.2pt" o:ole="">
            <v:imagedata r:id="rId51" o:title=""/>
          </v:shape>
          <o:OLEObject Type="Embed" ProgID="Equation.DSMT4" ShapeID="_x0000_i1033" DrawAspect="Content" ObjectID="_1760199257" r:id="rId52"/>
        </w:object>
      </w:r>
      <m:oMath>
        <m:r>
          <w:rPr>
            <w:rFonts w:ascii="Cambria Math"/>
          </w:rPr>
          <m:t xml:space="preserve"> </m:t>
        </m:r>
      </m:oMath>
    </w:p>
    <w:p w14:paraId="3AC802A2" w14:textId="4DC60521" w:rsidR="00C82A09" w:rsidRPr="00C82A09" w:rsidRDefault="00C82A09" w:rsidP="00DD2ECE">
      <w:pPr>
        <w:pStyle w:val="Normal8pt"/>
      </w:pPr>
      <w:r w:rsidRPr="00C82A09">
        <w:tab/>
      </w:r>
      <w:r w:rsidRPr="00C82A09">
        <w:tab/>
      </w:r>
      <w:r w:rsidRPr="00C82A09">
        <w:tab/>
        <w:t xml:space="preserve">Give your answers to </w:t>
      </w:r>
      <w:r w:rsidRPr="00C82A09">
        <w:rPr>
          <w:b/>
          <w:bCs/>
        </w:rPr>
        <w:t>1</w:t>
      </w:r>
      <w:r>
        <w:t xml:space="preserve"> </w:t>
      </w:r>
      <w:r w:rsidRPr="00C82A09">
        <w:t>decimal place.</w:t>
      </w:r>
    </w:p>
    <w:p w14:paraId="2D222158" w14:textId="2619CD5B" w:rsidR="00C82A09" w:rsidRPr="00C82A09" w:rsidRDefault="00C82A09" w:rsidP="00DD2ECE">
      <w:pPr>
        <w:pStyle w:val="Normal8pt"/>
      </w:pPr>
      <w:r w:rsidRPr="00C82A09">
        <w:tab/>
      </w:r>
      <w:r w:rsidRPr="00C82A09">
        <w:tab/>
      </w:r>
      <w:r w:rsidRPr="00C82A09">
        <w:tab/>
        <w:t>Show your working on the graph.</w:t>
      </w:r>
    </w:p>
    <w:p w14:paraId="22AC16E9" w14:textId="77777777" w:rsidR="00C82A09" w:rsidRDefault="00C82A09" w:rsidP="00DD2ECE">
      <w:pPr>
        <w:pStyle w:val="Normal8pt"/>
        <w:rPr>
          <w:rFonts w:cs="Arial"/>
        </w:rPr>
      </w:pPr>
    </w:p>
    <w:p w14:paraId="3EF7BEF6" w14:textId="77777777" w:rsidR="00C82A09" w:rsidRDefault="00C82A09" w:rsidP="00DD2ECE">
      <w:pPr>
        <w:pStyle w:val="Normal8pt"/>
        <w:rPr>
          <w:rFonts w:cs="Arial"/>
        </w:rPr>
      </w:pPr>
    </w:p>
    <w:p w14:paraId="4165C6CC" w14:textId="77777777" w:rsidR="00C82A09" w:rsidRDefault="00C82A09" w:rsidP="00DD2ECE">
      <w:pPr>
        <w:pStyle w:val="Normal8pt"/>
        <w:rPr>
          <w:rFonts w:cs="Arial"/>
        </w:rPr>
      </w:pPr>
    </w:p>
    <w:p w14:paraId="78885B5E" w14:textId="77777777" w:rsidR="00C82A09" w:rsidRDefault="00C82A09" w:rsidP="00DD2ECE">
      <w:pPr>
        <w:pStyle w:val="Normal8pt"/>
        <w:rPr>
          <w:rFonts w:cs="Arial"/>
        </w:rPr>
      </w:pPr>
    </w:p>
    <w:p w14:paraId="22262E7F" w14:textId="77777777" w:rsidR="00C82A09" w:rsidRDefault="00C82A09" w:rsidP="00DD2ECE">
      <w:pPr>
        <w:pStyle w:val="Normal8pt"/>
        <w:rPr>
          <w:rFonts w:cs="Arial"/>
        </w:rPr>
      </w:pPr>
    </w:p>
    <w:p w14:paraId="2DD26FAA" w14:textId="77777777" w:rsidR="00C82A09" w:rsidRDefault="00C82A09" w:rsidP="00DD2ECE">
      <w:pPr>
        <w:pStyle w:val="Normal8pt"/>
        <w:rPr>
          <w:rFonts w:cs="Arial"/>
        </w:rPr>
      </w:pPr>
    </w:p>
    <w:p w14:paraId="7D12A911" w14:textId="77777777" w:rsidR="00C82A09" w:rsidRDefault="00C82A09" w:rsidP="00DD2ECE">
      <w:pPr>
        <w:pStyle w:val="Normal8pt"/>
        <w:rPr>
          <w:rFonts w:cs="Arial"/>
        </w:rPr>
      </w:pPr>
    </w:p>
    <w:p w14:paraId="4FECE8FC" w14:textId="77777777" w:rsidR="00C82A09" w:rsidRDefault="00C82A09" w:rsidP="00DD2ECE">
      <w:pPr>
        <w:pStyle w:val="Normal8pt"/>
        <w:rPr>
          <w:rFonts w:cs="Arial"/>
        </w:rPr>
      </w:pPr>
    </w:p>
    <w:p w14:paraId="4EB2F678" w14:textId="77777777" w:rsidR="00C82A09" w:rsidRDefault="00C82A09" w:rsidP="00DD2ECE">
      <w:pPr>
        <w:pStyle w:val="Normal8pt"/>
        <w:rPr>
          <w:rFonts w:cs="Arial"/>
        </w:rPr>
      </w:pPr>
    </w:p>
    <w:p w14:paraId="42A63B27" w14:textId="77777777" w:rsidR="00C82A09" w:rsidRDefault="00C82A09" w:rsidP="00DD2ECE">
      <w:pPr>
        <w:pStyle w:val="Normal8pt"/>
        <w:rPr>
          <w:rFonts w:cs="Arial"/>
        </w:rPr>
      </w:pPr>
    </w:p>
    <w:p w14:paraId="7E380DAC" w14:textId="77777777" w:rsidR="00C82A09" w:rsidRDefault="00C82A09" w:rsidP="00DD2ECE">
      <w:pPr>
        <w:pStyle w:val="Normal8pt"/>
        <w:rPr>
          <w:rFonts w:cs="Arial"/>
        </w:rPr>
      </w:pPr>
    </w:p>
    <w:p w14:paraId="47717CC4" w14:textId="77777777" w:rsidR="00C82A09" w:rsidRDefault="00C82A09" w:rsidP="00DD2ECE">
      <w:pPr>
        <w:pStyle w:val="Normal8pt"/>
        <w:rPr>
          <w:rFonts w:cs="Arial"/>
        </w:rPr>
      </w:pPr>
    </w:p>
    <w:p w14:paraId="67CC39A7" w14:textId="77777777" w:rsidR="00C82A09" w:rsidRDefault="00C82A09" w:rsidP="00DD2ECE">
      <w:pPr>
        <w:pStyle w:val="Normal8pt"/>
        <w:rPr>
          <w:rFonts w:cs="Arial"/>
        </w:rPr>
      </w:pPr>
    </w:p>
    <w:p w14:paraId="4AA65DFB" w14:textId="77777777" w:rsidR="00C25264" w:rsidRPr="00C25264" w:rsidRDefault="00C25264" w:rsidP="00DD2ECE">
      <w:pPr>
        <w:pStyle w:val="Normal8pt"/>
        <w:rPr>
          <w:rFonts w:cs="Arial"/>
          <w:color w:val="000000"/>
          <w:szCs w:val="22"/>
        </w:rPr>
      </w:pPr>
    </w:p>
    <w:p w14:paraId="0AA02709" w14:textId="31C90734" w:rsidR="00C82A09" w:rsidRPr="008A5B93" w:rsidRDefault="00C82A09" w:rsidP="00DD2ECE">
      <w:pPr>
        <w:pStyle w:val="Normal8pt"/>
        <w:jc w:val="right"/>
      </w:pPr>
      <w:r w:rsidRPr="00124ED9">
        <w:rPr>
          <w:b/>
          <w:bCs/>
        </w:rPr>
        <w:t>(</w:t>
      </w:r>
      <w:r>
        <w:rPr>
          <w:b/>
          <w:bCs/>
        </w:rPr>
        <w:t>b</w:t>
      </w:r>
      <w:r w:rsidRPr="00124ED9">
        <w:rPr>
          <w:b/>
          <w:bCs/>
        </w:rPr>
        <w:t>)</w:t>
      </w:r>
      <w:r>
        <w:rPr>
          <w:b/>
          <w:bCs/>
        </w:rPr>
        <w:t>(i)</w:t>
      </w:r>
      <w:r w:rsidRPr="001C4DC9">
        <w:t xml:space="preserve"> </w:t>
      </w:r>
      <w:r>
        <w:t xml:space="preserve">  </w:t>
      </w:r>
      <w:r w:rsidRPr="00124ED9">
        <w:rPr>
          <w:i/>
          <w:iCs/>
        </w:rPr>
        <w:t>x</w:t>
      </w:r>
      <w:r>
        <w:t xml:space="preserve"> </w:t>
      </w:r>
      <w:r>
        <w:rPr>
          <w:rFonts w:ascii="Cambria Math" w:hAnsi="Cambria Math"/>
        </w:rPr>
        <w:t>=</w:t>
      </w:r>
      <w:r>
        <w:t xml:space="preserve"> </w:t>
      </w:r>
      <w:r w:rsidRPr="00124ED9">
        <w:t xml:space="preserve">................... </w:t>
      </w:r>
      <w:r>
        <w:t xml:space="preserve">or </w:t>
      </w:r>
      <w:r w:rsidRPr="00124ED9">
        <w:rPr>
          <w:i/>
          <w:iCs/>
        </w:rPr>
        <w:t>x</w:t>
      </w:r>
      <w:r>
        <w:t xml:space="preserve"> </w:t>
      </w:r>
      <w:r>
        <w:rPr>
          <w:rFonts w:ascii="Cambria Math" w:hAnsi="Cambria Math"/>
        </w:rPr>
        <w:t>=</w:t>
      </w:r>
      <w:r>
        <w:t xml:space="preserve"> </w:t>
      </w:r>
      <w:r w:rsidRPr="00124ED9">
        <w:t>...................</w:t>
      </w:r>
      <w:r w:rsidRPr="008A5B93">
        <w:t xml:space="preserve"> </w:t>
      </w:r>
      <w:r w:rsidRPr="008A5B93">
        <w:rPr>
          <w:b/>
        </w:rPr>
        <w:t>[</w:t>
      </w:r>
      <w:r>
        <w:rPr>
          <w:b/>
        </w:rPr>
        <w:t>4</w:t>
      </w:r>
      <w:r w:rsidRPr="008A5B93">
        <w:rPr>
          <w:b/>
        </w:rPr>
        <w:t>]</w:t>
      </w:r>
    </w:p>
    <w:p w14:paraId="7D0B69A7" w14:textId="77777777" w:rsidR="00C82A09" w:rsidRDefault="00C82A09" w:rsidP="00DD2ECE">
      <w:pPr>
        <w:pStyle w:val="Normal8pt"/>
        <w:rPr>
          <w:rStyle w:val="s1"/>
        </w:rPr>
      </w:pPr>
    </w:p>
    <w:p w14:paraId="2C344FDD" w14:textId="2289165A" w:rsidR="000E70DF" w:rsidRDefault="00C82A09" w:rsidP="00DD2ECE">
      <w:pPr>
        <w:pStyle w:val="Normal8pt"/>
        <w:ind w:left="567" w:firstLine="567"/>
        <w:rPr>
          <w:spacing w:val="-20"/>
        </w:rPr>
      </w:pPr>
      <w:r w:rsidRPr="000E70DF">
        <w:rPr>
          <w:b/>
          <w:bCs/>
        </w:rPr>
        <w:t>(ii)</w:t>
      </w:r>
      <w:r w:rsidRPr="000E70DF">
        <w:tab/>
        <w:t>Show algebraically that</w:t>
      </w:r>
      <w:r w:rsidR="00F4412D">
        <w:t xml:space="preserve"> </w:t>
      </w:r>
      <w:r w:rsidR="00447612" w:rsidRPr="00F4412D">
        <w:rPr>
          <w:position w:val="-22"/>
        </w:rPr>
        <w:object w:dxaOrig="1400" w:dyaOrig="580" w14:anchorId="5AD4777C">
          <v:shape id="_x0000_i1034" type="#_x0000_t75" style="width:70.95pt;height:29.2pt" o:ole="">
            <v:imagedata r:id="rId53" o:title=""/>
          </v:shape>
          <o:OLEObject Type="Embed" ProgID="Equation.DSMT4" ShapeID="_x0000_i1034" DrawAspect="Content" ObjectID="_1760199258" r:id="rId54"/>
        </w:object>
      </w:r>
      <w:r w:rsidRPr="000E70DF">
        <w:t>has the same solutions as</w:t>
      </w:r>
      <w:r w:rsidR="000E70DF" w:rsidRPr="000E70DF">
        <w:t xml:space="preserve"> </w:t>
      </w:r>
      <w:r w:rsidR="006C7027">
        <w:t>2</w:t>
      </w:r>
      <w:r w:rsidR="000E70DF" w:rsidRPr="000E70DF">
        <w:rPr>
          <w:i/>
          <w:iCs/>
        </w:rPr>
        <w:t>x</w:t>
      </w:r>
      <w:r w:rsidR="000E70DF" w:rsidRPr="000E70DF">
        <w:rPr>
          <w:position w:val="4"/>
          <w:vertAlign w:val="superscript"/>
        </w:rPr>
        <w:t>2</w:t>
      </w:r>
      <w:r w:rsidR="000E70DF" w:rsidRPr="000E70DF">
        <w:rPr>
          <w:position w:val="4"/>
        </w:rPr>
        <w:t xml:space="preserve"> </w:t>
      </w:r>
      <w:r w:rsidR="006C7027">
        <w:t>+ 10</w:t>
      </w:r>
      <w:r w:rsidR="000E70DF" w:rsidRPr="000E70DF">
        <w:rPr>
          <w:i/>
          <w:iCs/>
        </w:rPr>
        <w:t>x</w:t>
      </w:r>
      <w:r w:rsidR="000E70DF">
        <w:t xml:space="preserve"> </w:t>
      </w:r>
      <w:r w:rsidR="000E70DF">
        <w:rPr>
          <w:rFonts w:ascii="Cambria Math" w:hAnsi="Cambria Math"/>
        </w:rPr>
        <w:t>+</w:t>
      </w:r>
      <w:r w:rsidR="000E70DF">
        <w:t xml:space="preserve"> </w:t>
      </w:r>
      <w:r w:rsidR="006C7027">
        <w:t>1</w:t>
      </w:r>
      <w:r w:rsidR="000E70DF" w:rsidRPr="000E70DF">
        <w:t>1</w:t>
      </w:r>
      <w:r w:rsidR="000E70DF">
        <w:t xml:space="preserve"> </w:t>
      </w:r>
      <w:r w:rsidR="000E70DF" w:rsidRPr="000E70DF">
        <w:t>=</w:t>
      </w:r>
      <w:r w:rsidR="000E70DF">
        <w:t xml:space="preserve"> </w:t>
      </w:r>
      <w:r w:rsidR="000E70DF" w:rsidRPr="000E70DF">
        <w:t>0</w:t>
      </w:r>
      <w:r w:rsidRPr="000E70DF">
        <w:t>.</w:t>
      </w:r>
      <w:r w:rsidRPr="000E70DF">
        <w:rPr>
          <w:spacing w:val="-20"/>
        </w:rPr>
        <w:t xml:space="preserve"> </w:t>
      </w:r>
    </w:p>
    <w:p w14:paraId="3E332550" w14:textId="2E87D648" w:rsidR="00C82A09" w:rsidRPr="000E70DF" w:rsidRDefault="00C82A09" w:rsidP="00DD2ECE">
      <w:pPr>
        <w:pStyle w:val="Normal8pt"/>
        <w:jc w:val="right"/>
        <w:rPr>
          <w:b/>
          <w:bCs/>
        </w:rPr>
      </w:pPr>
      <w:r w:rsidRPr="000E70DF">
        <w:rPr>
          <w:b/>
        </w:rPr>
        <w:t>[4]</w:t>
      </w:r>
    </w:p>
    <w:p w14:paraId="0F2332C3" w14:textId="77777777" w:rsidR="00C82A09" w:rsidRDefault="00C82A09" w:rsidP="00C82A09">
      <w:pPr>
        <w:jc w:val="left"/>
        <w:rPr>
          <w:rStyle w:val="s1"/>
        </w:rPr>
      </w:pPr>
    </w:p>
    <w:p w14:paraId="6237ECF2" w14:textId="77777777" w:rsidR="00C82A09" w:rsidRDefault="00C82A09" w:rsidP="00C82A09">
      <w:pPr>
        <w:jc w:val="left"/>
        <w:rPr>
          <w:rStyle w:val="s1"/>
        </w:rPr>
      </w:pPr>
    </w:p>
    <w:p w14:paraId="432B5F00" w14:textId="6C1212DC" w:rsidR="00C82A09" w:rsidRDefault="00C82A09" w:rsidP="000E70DF">
      <w:pPr>
        <w:jc w:val="center"/>
        <w:rPr>
          <w:rStyle w:val="s1"/>
        </w:rPr>
      </w:pPr>
    </w:p>
    <w:p w14:paraId="0C6A813B" w14:textId="6CEC58EC" w:rsidR="000E70DF" w:rsidRDefault="000E70DF" w:rsidP="000E70DF">
      <w:pPr>
        <w:jc w:val="center"/>
        <w:rPr>
          <w:rStyle w:val="s1"/>
        </w:rPr>
      </w:pPr>
    </w:p>
    <w:p w14:paraId="421C412F" w14:textId="50FD6DD5" w:rsidR="000E70DF" w:rsidRDefault="000E70DF" w:rsidP="000E70DF">
      <w:pPr>
        <w:jc w:val="center"/>
        <w:rPr>
          <w:rStyle w:val="s1"/>
        </w:rPr>
      </w:pPr>
    </w:p>
    <w:p w14:paraId="256B6257" w14:textId="23A874E8" w:rsidR="000E70DF" w:rsidRDefault="000E70DF" w:rsidP="000E70DF">
      <w:pPr>
        <w:jc w:val="center"/>
        <w:rPr>
          <w:rStyle w:val="s1"/>
        </w:rPr>
      </w:pPr>
    </w:p>
    <w:p w14:paraId="10999ED5" w14:textId="706F0DD8" w:rsidR="000E70DF" w:rsidRDefault="000E70DF" w:rsidP="000E70DF">
      <w:pPr>
        <w:jc w:val="center"/>
        <w:rPr>
          <w:rStyle w:val="s1"/>
        </w:rPr>
      </w:pPr>
    </w:p>
    <w:p w14:paraId="6F7307B5" w14:textId="2AFBAEDB" w:rsidR="000E70DF" w:rsidRDefault="000E70DF" w:rsidP="000E70DF">
      <w:pPr>
        <w:jc w:val="center"/>
        <w:rPr>
          <w:rStyle w:val="s1"/>
        </w:rPr>
      </w:pPr>
    </w:p>
    <w:p w14:paraId="146FC407" w14:textId="1EC00A6D" w:rsidR="000E70DF" w:rsidRDefault="000E70DF" w:rsidP="000E70DF">
      <w:pPr>
        <w:jc w:val="center"/>
        <w:rPr>
          <w:rStyle w:val="s1"/>
        </w:rPr>
      </w:pPr>
    </w:p>
    <w:p w14:paraId="485CAED2" w14:textId="26AB831C" w:rsidR="000E70DF" w:rsidRDefault="000E70DF" w:rsidP="000E70DF">
      <w:pPr>
        <w:jc w:val="center"/>
        <w:rPr>
          <w:rStyle w:val="s1"/>
        </w:rPr>
      </w:pPr>
    </w:p>
    <w:p w14:paraId="1CD19454" w14:textId="2F34151C" w:rsidR="000E70DF" w:rsidRDefault="000E70DF" w:rsidP="000E70DF">
      <w:pPr>
        <w:jc w:val="center"/>
        <w:rPr>
          <w:rStyle w:val="s1"/>
        </w:rPr>
      </w:pPr>
    </w:p>
    <w:p w14:paraId="7C1AAEA8" w14:textId="26AB5AEB" w:rsidR="000E70DF" w:rsidRDefault="000E70DF" w:rsidP="000E70DF">
      <w:pPr>
        <w:jc w:val="center"/>
        <w:rPr>
          <w:rStyle w:val="s1"/>
        </w:rPr>
      </w:pPr>
    </w:p>
    <w:p w14:paraId="16CBB4D4" w14:textId="1FE4D91F" w:rsidR="000E70DF" w:rsidRDefault="000E70DF" w:rsidP="000E70DF">
      <w:pPr>
        <w:jc w:val="center"/>
        <w:rPr>
          <w:rStyle w:val="s1"/>
        </w:rPr>
      </w:pPr>
    </w:p>
    <w:p w14:paraId="296A4544" w14:textId="6CF014B9" w:rsidR="000E70DF" w:rsidRDefault="000E70DF" w:rsidP="000E70DF">
      <w:pPr>
        <w:jc w:val="center"/>
        <w:rPr>
          <w:rStyle w:val="s1"/>
        </w:rPr>
      </w:pPr>
    </w:p>
    <w:p w14:paraId="5157E0F0" w14:textId="335D2809" w:rsidR="000E70DF" w:rsidRDefault="000E70DF" w:rsidP="000E70DF">
      <w:pPr>
        <w:jc w:val="center"/>
        <w:rPr>
          <w:rStyle w:val="s1"/>
        </w:rPr>
      </w:pPr>
    </w:p>
    <w:p w14:paraId="17D5BABD" w14:textId="7D69937D" w:rsidR="000E70DF" w:rsidRDefault="000E70DF" w:rsidP="000E70DF">
      <w:pPr>
        <w:jc w:val="center"/>
        <w:rPr>
          <w:rStyle w:val="s1"/>
        </w:rPr>
      </w:pPr>
    </w:p>
    <w:p w14:paraId="564C1067" w14:textId="3F1E3222" w:rsidR="000E70DF" w:rsidRDefault="000E70DF" w:rsidP="000E70DF">
      <w:pPr>
        <w:jc w:val="center"/>
        <w:rPr>
          <w:rStyle w:val="s1"/>
        </w:rPr>
      </w:pPr>
    </w:p>
    <w:p w14:paraId="04761FB7" w14:textId="42AB6F65" w:rsidR="000E70DF" w:rsidRDefault="000E70DF" w:rsidP="000E70DF">
      <w:pPr>
        <w:jc w:val="center"/>
        <w:rPr>
          <w:rStyle w:val="s1"/>
        </w:rPr>
      </w:pPr>
    </w:p>
    <w:p w14:paraId="45DD4D35" w14:textId="55E7CA16" w:rsidR="000E70DF" w:rsidRDefault="000E70DF" w:rsidP="000E70DF">
      <w:pPr>
        <w:jc w:val="center"/>
        <w:rPr>
          <w:rStyle w:val="s1"/>
        </w:rPr>
      </w:pPr>
    </w:p>
    <w:p w14:paraId="3840940C" w14:textId="207C52F9" w:rsidR="000E70DF" w:rsidRDefault="000E70DF" w:rsidP="000E70DF">
      <w:pPr>
        <w:jc w:val="center"/>
        <w:rPr>
          <w:rStyle w:val="s1"/>
        </w:rPr>
      </w:pPr>
    </w:p>
    <w:p w14:paraId="5C87E04A" w14:textId="63B45BCF" w:rsidR="000E70DF" w:rsidRDefault="000E70DF" w:rsidP="000E70DF">
      <w:pPr>
        <w:jc w:val="center"/>
        <w:rPr>
          <w:rStyle w:val="s1"/>
        </w:rPr>
      </w:pPr>
    </w:p>
    <w:p w14:paraId="193307BE" w14:textId="55BCBAF2" w:rsidR="000E70DF" w:rsidRDefault="000E70DF" w:rsidP="000E70DF">
      <w:pPr>
        <w:jc w:val="center"/>
        <w:rPr>
          <w:rStyle w:val="s1"/>
        </w:rPr>
      </w:pPr>
    </w:p>
    <w:p w14:paraId="445CB539" w14:textId="33A12758" w:rsidR="000E70DF" w:rsidRDefault="000E70DF" w:rsidP="000E70DF">
      <w:pPr>
        <w:jc w:val="center"/>
        <w:rPr>
          <w:rStyle w:val="s1"/>
        </w:rPr>
      </w:pPr>
    </w:p>
    <w:p w14:paraId="486F3A6D" w14:textId="6E21512B" w:rsidR="000E70DF" w:rsidRDefault="000E70DF" w:rsidP="000E70DF">
      <w:pPr>
        <w:jc w:val="center"/>
        <w:rPr>
          <w:rStyle w:val="s1"/>
        </w:rPr>
      </w:pPr>
    </w:p>
    <w:p w14:paraId="0F33DC34" w14:textId="40BF76A0" w:rsidR="000E70DF" w:rsidRDefault="000E70DF" w:rsidP="000E70DF">
      <w:pPr>
        <w:jc w:val="center"/>
        <w:rPr>
          <w:rStyle w:val="s1"/>
        </w:rPr>
      </w:pPr>
    </w:p>
    <w:p w14:paraId="0C36AC0C" w14:textId="77777777" w:rsidR="000E70DF" w:rsidRDefault="000E70DF" w:rsidP="000E70DF">
      <w:pPr>
        <w:jc w:val="center"/>
        <w:rPr>
          <w:rStyle w:val="s1"/>
        </w:rPr>
      </w:pPr>
    </w:p>
    <w:p w14:paraId="5BDCCD5E" w14:textId="77777777" w:rsidR="000E70DF" w:rsidRDefault="000E70DF" w:rsidP="000E70DF">
      <w:pPr>
        <w:jc w:val="center"/>
        <w:rPr>
          <w:rStyle w:val="s1"/>
        </w:rPr>
      </w:pPr>
    </w:p>
    <w:p w14:paraId="0CC9484E" w14:textId="77777777" w:rsidR="000E70DF" w:rsidRDefault="00C47AC0" w:rsidP="000E70DF">
      <w:pPr>
        <w:jc w:val="center"/>
        <w:rPr>
          <w:rFonts w:asciiTheme="minorHAnsi" w:hAnsiTheme="minorHAnsi" w:cstheme="minorHAnsi"/>
          <w:b/>
          <w:bCs/>
        </w:rPr>
      </w:pPr>
      <w:r w:rsidRPr="00C47AC0">
        <w:rPr>
          <w:rFonts w:asciiTheme="minorHAnsi" w:hAnsiTheme="minorHAnsi" w:cstheme="minorHAnsi"/>
          <w:b/>
          <w:bCs/>
        </w:rPr>
        <w:t>END OF QUESTION PAPER</w:t>
      </w:r>
    </w:p>
    <w:p w14:paraId="6F640B4A" w14:textId="77777777" w:rsidR="000E70DF" w:rsidRDefault="000E70DF" w:rsidP="000E70DF">
      <w:pPr>
        <w:jc w:val="left"/>
        <w:rPr>
          <w:rFonts w:asciiTheme="minorHAnsi" w:hAnsiTheme="minorHAnsi" w:cstheme="minorHAnsi"/>
          <w:b/>
          <w:bCs/>
        </w:rPr>
      </w:pPr>
    </w:p>
    <w:p w14:paraId="274FBD69" w14:textId="20E795A1" w:rsidR="009540CD" w:rsidRPr="000E70DF" w:rsidRDefault="00AD35BD" w:rsidP="000E70DF">
      <w:pPr>
        <w:jc w:val="left"/>
        <w:rPr>
          <w:rFonts w:ascii="Arial" w:hAnsi="Arial"/>
        </w:rPr>
      </w:pPr>
      <w:r w:rsidRPr="00C47AC0">
        <w:rPr>
          <w:rFonts w:asciiTheme="minorHAnsi" w:hAnsiTheme="minorHAnsi" w:cstheme="minorHAnsi"/>
        </w:rPr>
        <w:br w:type="page"/>
      </w:r>
    </w:p>
    <w:p w14:paraId="392228E1" w14:textId="77777777" w:rsidR="009540CD" w:rsidRPr="00F75BBB" w:rsidRDefault="009540CD" w:rsidP="009540CD">
      <w:pPr>
        <w:jc w:val="center"/>
        <w:rPr>
          <w:rFonts w:cs="Arial"/>
          <w:b/>
          <w:bCs/>
        </w:rPr>
      </w:pPr>
      <w:r w:rsidRPr="00F75BBB">
        <w:rPr>
          <w:rFonts w:cs="Arial"/>
          <w:b/>
          <w:bCs/>
        </w:rPr>
        <w:lastRenderedPageBreak/>
        <w:t>ADDITIONAL ANSWER SPACE</w:t>
      </w:r>
    </w:p>
    <w:p w14:paraId="6E87215E" w14:textId="77777777" w:rsidR="009540CD" w:rsidRPr="00F75BBB" w:rsidRDefault="009540CD" w:rsidP="009540CD">
      <w:pPr>
        <w:jc w:val="center"/>
        <w:rPr>
          <w:rFonts w:cs="Arial"/>
          <w:b/>
          <w:bCs/>
        </w:rPr>
      </w:pPr>
    </w:p>
    <w:p w14:paraId="511806FD" w14:textId="77777777" w:rsidR="009540CD" w:rsidRPr="00F75BBB" w:rsidRDefault="009540CD" w:rsidP="009540CD">
      <w:pPr>
        <w:rPr>
          <w:rFonts w:cs="Arial"/>
        </w:rPr>
      </w:pPr>
      <w:r w:rsidRPr="00F75BBB">
        <w:rPr>
          <w:rFonts w:cs="Arial"/>
        </w:rPr>
        <w:t>If additional space is required, you should use the following lined page(s). The question number(s) must be clearly shown in the margin(s).</w:t>
      </w:r>
    </w:p>
    <w:p w14:paraId="21D0EADC" w14:textId="77777777" w:rsidR="009540CD" w:rsidRDefault="009540CD" w:rsidP="009540CD"/>
    <w:p w14:paraId="66CEB051" w14:textId="77777777" w:rsidR="009540CD" w:rsidRDefault="009540CD" w:rsidP="009540CD">
      <w:r>
        <w:rPr>
          <w:noProof/>
        </w:rPr>
        <mc:AlternateContent>
          <mc:Choice Requires="wps">
            <w:drawing>
              <wp:anchor distT="0" distB="0" distL="114300" distR="114300" simplePos="0" relativeHeight="251658246" behindDoc="0" locked="0" layoutInCell="1" allowOverlap="1" wp14:anchorId="4E518C28" wp14:editId="297AB32C">
                <wp:simplePos x="0" y="0"/>
                <wp:positionH relativeFrom="column">
                  <wp:posOffset>762635</wp:posOffset>
                </wp:positionH>
                <wp:positionV relativeFrom="paragraph">
                  <wp:posOffset>120015</wp:posOffset>
                </wp:positionV>
                <wp:extent cx="9833" cy="7776000"/>
                <wp:effectExtent l="0" t="0" r="28575" b="34925"/>
                <wp:wrapNone/>
                <wp:docPr id="448" name="Straight Connector 448" descr="Line"/>
                <wp:cNvGraphicFramePr/>
                <a:graphic xmlns:a="http://schemas.openxmlformats.org/drawingml/2006/main">
                  <a:graphicData uri="http://schemas.microsoft.com/office/word/2010/wordprocessingShape">
                    <wps:wsp>
                      <wps:cNvCnPr/>
                      <wps:spPr>
                        <a:xfrm>
                          <a:off x="0" y="0"/>
                          <a:ext cx="9833" cy="777600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du="http://schemas.microsoft.com/office/word/2023/wordml/word16du">
            <w:pict>
              <v:line w14:anchorId="00929B7E" id="Straight Connector 448" o:spid="_x0000_s1026" alt="Line"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05pt,9.45pt" to="60.8pt,6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" strokecolor="black [3213]" strokeweight="1pt"/>
            </w:pict>
          </mc:Fallback>
        </mc:AlternateContent>
      </w:r>
      <w:r>
        <w:t>…………………………………………………………………………………………………………………..</w:t>
      </w:r>
    </w:p>
    <w:p w14:paraId="224F0EAF" w14:textId="77777777" w:rsidR="009540CD" w:rsidRDefault="009540CD" w:rsidP="009540CD"/>
    <w:p w14:paraId="4DF321B2" w14:textId="77777777" w:rsidR="009540CD" w:rsidRDefault="009540CD" w:rsidP="009540CD">
      <w:r>
        <w:t>…………………………………………………………………………………………………………………..</w:t>
      </w:r>
    </w:p>
    <w:p w14:paraId="03608681" w14:textId="77777777" w:rsidR="009540CD" w:rsidRDefault="009540CD" w:rsidP="009540CD"/>
    <w:p w14:paraId="2914B85D" w14:textId="77777777" w:rsidR="009540CD" w:rsidRDefault="009540CD" w:rsidP="009540CD">
      <w:r>
        <w:t>…………………………………………………………………………………………………………………..</w:t>
      </w:r>
    </w:p>
    <w:p w14:paraId="1AF195CA" w14:textId="77777777" w:rsidR="009540CD" w:rsidRDefault="009540CD" w:rsidP="009540CD"/>
    <w:p w14:paraId="410C1D3B" w14:textId="77777777" w:rsidR="009540CD" w:rsidRDefault="009540CD" w:rsidP="009540CD">
      <w:r>
        <w:t>…………………………………………………………………………………………………………………..</w:t>
      </w:r>
    </w:p>
    <w:p w14:paraId="08CA38C7" w14:textId="77777777" w:rsidR="009540CD" w:rsidRDefault="009540CD" w:rsidP="009540CD"/>
    <w:p w14:paraId="50F0E3B0" w14:textId="77777777" w:rsidR="009540CD" w:rsidRDefault="009540CD" w:rsidP="009540CD">
      <w:r>
        <w:t>…………………………………………………………………………………………………………………..</w:t>
      </w:r>
    </w:p>
    <w:p w14:paraId="445BB606" w14:textId="77777777" w:rsidR="009540CD" w:rsidRDefault="009540CD" w:rsidP="009540CD"/>
    <w:p w14:paraId="0D62CAEA" w14:textId="77777777" w:rsidR="009540CD" w:rsidRDefault="009540CD" w:rsidP="009540CD">
      <w:r>
        <w:t>…………………………………………………………………………………………………………………..</w:t>
      </w:r>
    </w:p>
    <w:p w14:paraId="220F3878" w14:textId="77777777" w:rsidR="009540CD" w:rsidRDefault="009540CD" w:rsidP="009540CD"/>
    <w:p w14:paraId="3CF615AE" w14:textId="77777777" w:rsidR="009540CD" w:rsidRDefault="009540CD" w:rsidP="009540CD">
      <w:r>
        <w:t>…………………………………………………………………………………………………………………..</w:t>
      </w:r>
    </w:p>
    <w:p w14:paraId="47AA95FE" w14:textId="77777777" w:rsidR="009540CD" w:rsidRDefault="009540CD" w:rsidP="009540CD"/>
    <w:p w14:paraId="76490CAF" w14:textId="77777777" w:rsidR="009540CD" w:rsidRDefault="009540CD" w:rsidP="009540CD">
      <w:r>
        <w:t>…………………………………………………………………………………………………………………..</w:t>
      </w:r>
    </w:p>
    <w:p w14:paraId="6B78867D" w14:textId="77777777" w:rsidR="009540CD" w:rsidRDefault="009540CD" w:rsidP="009540CD"/>
    <w:p w14:paraId="09CC5F6D" w14:textId="77777777" w:rsidR="009540CD" w:rsidRDefault="009540CD" w:rsidP="009540CD">
      <w:r>
        <w:t>…………………………………………………………………………………………………………………..</w:t>
      </w:r>
    </w:p>
    <w:p w14:paraId="00758F60" w14:textId="77777777" w:rsidR="009540CD" w:rsidRDefault="009540CD" w:rsidP="009540CD"/>
    <w:p w14:paraId="390A00E2" w14:textId="77777777" w:rsidR="009540CD" w:rsidRDefault="009540CD" w:rsidP="009540CD">
      <w:r>
        <w:t>…………………………………………………………………………………………………………………..</w:t>
      </w:r>
    </w:p>
    <w:p w14:paraId="4FD0C1FB" w14:textId="77777777" w:rsidR="009540CD" w:rsidRDefault="009540CD" w:rsidP="009540CD"/>
    <w:p w14:paraId="16AEA45C" w14:textId="77777777" w:rsidR="009540CD" w:rsidRDefault="009540CD" w:rsidP="009540CD">
      <w:r>
        <w:t>…………………………………………………………………………………………………………………..</w:t>
      </w:r>
    </w:p>
    <w:p w14:paraId="44E41FA9" w14:textId="77777777" w:rsidR="009540CD" w:rsidRDefault="009540CD" w:rsidP="009540CD"/>
    <w:p w14:paraId="7E9F5FBF" w14:textId="77777777" w:rsidR="009540CD" w:rsidRDefault="009540CD" w:rsidP="009540CD">
      <w:r>
        <w:t>…………………………………………………………………………………………………………………..</w:t>
      </w:r>
    </w:p>
    <w:p w14:paraId="43291BEC" w14:textId="77777777" w:rsidR="009540CD" w:rsidRDefault="009540CD" w:rsidP="009540CD"/>
    <w:p w14:paraId="1B20F831" w14:textId="77777777" w:rsidR="009540CD" w:rsidRDefault="009540CD" w:rsidP="009540CD">
      <w:r>
        <w:t>…………………………………………………………………………………………………………………..</w:t>
      </w:r>
    </w:p>
    <w:p w14:paraId="5ADE1FE7" w14:textId="77777777" w:rsidR="009540CD" w:rsidRDefault="009540CD" w:rsidP="009540CD"/>
    <w:p w14:paraId="167AD24A" w14:textId="77777777" w:rsidR="009540CD" w:rsidRDefault="009540CD" w:rsidP="009540CD">
      <w:r>
        <w:t>…………………………………………………………………………………………………………………..</w:t>
      </w:r>
    </w:p>
    <w:p w14:paraId="00E20D8B" w14:textId="77777777" w:rsidR="009540CD" w:rsidRDefault="009540CD" w:rsidP="009540CD"/>
    <w:p w14:paraId="7B2E4ADC" w14:textId="77777777" w:rsidR="009540CD" w:rsidRDefault="009540CD" w:rsidP="009540CD">
      <w:r>
        <w:t>…………………………………………………………………………………………………………………..</w:t>
      </w:r>
    </w:p>
    <w:p w14:paraId="39FAD10F" w14:textId="77777777" w:rsidR="009540CD" w:rsidRDefault="009540CD" w:rsidP="009540CD"/>
    <w:p w14:paraId="66330A7B" w14:textId="77777777" w:rsidR="009540CD" w:rsidRDefault="009540CD" w:rsidP="009540CD">
      <w:r>
        <w:t>…………………………………………………………………………………………………………………..</w:t>
      </w:r>
    </w:p>
    <w:p w14:paraId="4F260F50" w14:textId="77777777" w:rsidR="009540CD" w:rsidRDefault="009540CD" w:rsidP="009540CD"/>
    <w:p w14:paraId="022648DB" w14:textId="77777777" w:rsidR="009540CD" w:rsidRDefault="009540CD" w:rsidP="009540CD">
      <w:r>
        <w:t>…………………………………………………………………………………………………………………..</w:t>
      </w:r>
    </w:p>
    <w:p w14:paraId="11C5B667" w14:textId="77777777" w:rsidR="009540CD" w:rsidRDefault="009540CD" w:rsidP="009540CD"/>
    <w:p w14:paraId="68F353C7" w14:textId="77777777" w:rsidR="009540CD" w:rsidRDefault="009540CD" w:rsidP="009540CD">
      <w:r>
        <w:t>…………………………………………………………………………………………………………………..</w:t>
      </w:r>
    </w:p>
    <w:p w14:paraId="59E1D946" w14:textId="77777777" w:rsidR="009540CD" w:rsidRDefault="009540CD" w:rsidP="009540CD"/>
    <w:p w14:paraId="4859466B" w14:textId="77777777" w:rsidR="009540CD" w:rsidRDefault="009540CD" w:rsidP="009540CD">
      <w:r>
        <w:t>…………………………………………………………………………………………………………………..</w:t>
      </w:r>
    </w:p>
    <w:p w14:paraId="23EF579B" w14:textId="77777777" w:rsidR="009540CD" w:rsidRDefault="009540CD" w:rsidP="009540CD"/>
    <w:p w14:paraId="30009BE4" w14:textId="77777777" w:rsidR="009540CD" w:rsidRDefault="009540CD" w:rsidP="009540CD">
      <w:r>
        <w:t>…………………………………………………………………………………………………………………..</w:t>
      </w:r>
    </w:p>
    <w:p w14:paraId="226957B7" w14:textId="77777777" w:rsidR="009540CD" w:rsidRDefault="009540CD" w:rsidP="009540CD"/>
    <w:p w14:paraId="3E56D1CF" w14:textId="77777777" w:rsidR="009540CD" w:rsidRDefault="009540CD" w:rsidP="009540CD">
      <w:r>
        <w:t>…………………………………………………………………………………………………………………..</w:t>
      </w:r>
    </w:p>
    <w:p w14:paraId="23BBD33C" w14:textId="77777777" w:rsidR="009540CD" w:rsidRDefault="009540CD" w:rsidP="009540CD"/>
    <w:p w14:paraId="77A360E3" w14:textId="77777777" w:rsidR="009540CD" w:rsidRDefault="009540CD" w:rsidP="009540CD">
      <w:r>
        <w:t>…………………………………………………………………………………………………………………..</w:t>
      </w:r>
    </w:p>
    <w:p w14:paraId="51C8D83A" w14:textId="77777777" w:rsidR="009540CD" w:rsidRDefault="009540CD" w:rsidP="009540CD"/>
    <w:p w14:paraId="211C1B57" w14:textId="77777777" w:rsidR="009540CD" w:rsidRDefault="009540CD" w:rsidP="009540CD">
      <w:r>
        <w:t>…………………………………………………………………………………………………………………..</w:t>
      </w:r>
    </w:p>
    <w:p w14:paraId="45C81F91" w14:textId="77777777" w:rsidR="00ED61D8" w:rsidRDefault="00ED61D8">
      <w:pPr>
        <w:spacing w:line="240" w:lineRule="auto"/>
      </w:pPr>
    </w:p>
    <w:p w14:paraId="63ABD8DE" w14:textId="77777777" w:rsidR="00ED61D8" w:rsidRPr="008A5B93" w:rsidRDefault="00ED61D8" w:rsidP="004B050E">
      <w:pPr>
        <w:jc w:val="right"/>
      </w:pPr>
    </w:p>
    <w:p w14:paraId="166DB84E" w14:textId="77777777" w:rsidR="009540CD" w:rsidRDefault="009540CD">
      <w:pPr>
        <w:spacing w:line="240" w:lineRule="auto"/>
        <w:rPr>
          <w:rStyle w:val="s1"/>
        </w:rPr>
      </w:pPr>
    </w:p>
    <w:p w14:paraId="5B395FC5" w14:textId="37AA2C2E" w:rsidR="009540CD" w:rsidRDefault="009540CD">
      <w:pPr>
        <w:spacing w:line="240" w:lineRule="auto"/>
        <w:rPr>
          <w:rStyle w:val="s1"/>
        </w:rPr>
        <w:sectPr w:rsidR="009540CD" w:rsidSect="00180EE5">
          <w:headerReference w:type="default" r:id="rId55"/>
          <w:footerReference w:type="default" r:id="rId56"/>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4B050E" w:rsidRDefault="004B050E"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w16du="http://schemas.microsoft.com/office/word/2023/wordml/word16du">
            <w:pict>
              <v:shape w14:anchorId="49D93BE0" id="Text Box 5" o:spid="_x0000_s1040"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5PB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4&#10;J5PBFQIAACYEAAAOAAAAAAAAAAAAAAAAAC4CAABkcnMvZTJvRG9jLnhtbFBLAQItABQABgAIAAAA&#10;IQBF0xqx3AAAAAUBAAAPAAAAAAAAAAAAAAAAAG8EAABkcnMvZG93bnJldi54bWxQSwUGAAAAAAQA&#10;BADzAAAAeAUAAAAA&#10;">
                <v:textbox>
                  <w:txbxContent>
                    <w:p w14:paraId="17C3C523" w14:textId="77777777" w:rsidR="004B050E" w:rsidRDefault="004B050E"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3" behindDoc="0" locked="0" layoutInCell="1" allowOverlap="1" wp14:anchorId="5BCA1F99" wp14:editId="56BA5E91">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4B050E" w:rsidRDefault="004B050E"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4B050E" w:rsidRPr="00AE485A" w:rsidRDefault="004B050E" w:rsidP="003E371B">
                            <w:pPr>
                              <w:pStyle w:val="Header"/>
                              <w:spacing w:after="57" w:line="276" w:lineRule="auto"/>
                              <w:rPr>
                                <w:noProof/>
                                <w:szCs w:val="18"/>
                              </w:rPr>
                            </w:pPr>
                          </w:p>
                          <w:p w14:paraId="292E5D3D" w14:textId="77777777" w:rsidR="004B050E" w:rsidRPr="007F317D" w:rsidRDefault="004B050E" w:rsidP="003E371B">
                            <w:pPr>
                              <w:pStyle w:val="Header"/>
                              <w:spacing w:after="57" w:line="276" w:lineRule="auto"/>
                              <w:rPr>
                                <w:szCs w:val="18"/>
                              </w:rPr>
                            </w:pPr>
                          </w:p>
                          <w:p w14:paraId="72BBB2EA" w14:textId="5A68EE6B" w:rsidR="004B050E" w:rsidRPr="00013AE9" w:rsidRDefault="004B050E" w:rsidP="003E371B">
                            <w:pPr>
                              <w:pStyle w:val="Header"/>
                              <w:spacing w:after="57" w:line="276" w:lineRule="auto"/>
                              <w:rPr>
                                <w:szCs w:val="16"/>
                              </w:rPr>
                            </w:pPr>
                            <w:r w:rsidRPr="00013AE9">
                              <w:rPr>
                                <w:szCs w:val="16"/>
                              </w:rPr>
                              <w:t xml:space="preserve">We’d like to know your view on the resources we produce. Click </w:t>
                            </w:r>
                            <w:hyperlink r:id="rId58" w:history="1">
                              <w:r w:rsidRPr="00FB105C">
                                <w:rPr>
                                  <w:rStyle w:val="Hyperlink"/>
                                  <w:szCs w:val="16"/>
                                </w:rPr>
                                <w:t>‘Like’</w:t>
                              </w:r>
                            </w:hyperlink>
                            <w:r w:rsidRPr="00013AE9">
                              <w:rPr>
                                <w:szCs w:val="16"/>
                              </w:rPr>
                              <w:t xml:space="preserve"> or </w:t>
                            </w:r>
                            <w:hyperlink r:id="rId59" w:history="1">
                              <w:r w:rsidRPr="00FB105C">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4B050E" w:rsidRPr="00013AE9" w:rsidRDefault="004B050E"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60"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4B050E" w:rsidRPr="00013AE9" w:rsidRDefault="004B050E"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4B050E" w:rsidRPr="00013AE9" w:rsidRDefault="004B050E"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4B050E" w:rsidRPr="00013AE9" w:rsidRDefault="004B050E"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4B050E" w:rsidRPr="00013AE9" w:rsidRDefault="004B050E"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4B050E" w:rsidRPr="00013AE9" w:rsidRDefault="004B050E"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1"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91955C9" w:rsidR="004B050E" w:rsidRPr="00013AE9" w:rsidRDefault="004B050E"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4B050E" w:rsidRPr="00013AE9" w:rsidRDefault="004B050E"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4B050E" w:rsidRPr="00013AE9" w:rsidRDefault="004B050E"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62"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4B050E" w:rsidRPr="00BC59D5" w:rsidRDefault="004B050E" w:rsidP="003E371B">
                            <w:pPr>
                              <w:rPr>
                                <w:sz w:val="16"/>
                                <w:szCs w:val="16"/>
                              </w:rPr>
                            </w:pPr>
                            <w:r w:rsidRPr="00013AE9">
                              <w:rPr>
                                <w:rStyle w:val="A0"/>
                                <w:rFonts w:cs="Arial"/>
                              </w:rPr>
                              <w:t xml:space="preserve">Please </w:t>
                            </w:r>
                            <w:hyperlink r:id="rId63"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BCA1F99" id="Text Box 217" o:spid="_x0000_s1041" type="#_x0000_t202" style="position:absolute;left:0;text-align:left;margin-left:-5.3pt;margin-top:347.8pt;width:492.65pt;height:376.8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" filled="f" stroked="f">
                <v:textbox>
                  <w:txbxContent>
                    <w:p w14:paraId="6209C6C4" w14:textId="77777777" w:rsidR="004B050E" w:rsidRDefault="004B050E"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4B050E" w:rsidRPr="00AE485A" w:rsidRDefault="004B050E" w:rsidP="003E371B">
                      <w:pPr>
                        <w:pStyle w:val="Header"/>
                        <w:spacing w:after="57" w:line="276" w:lineRule="auto"/>
                        <w:rPr>
                          <w:noProof/>
                          <w:szCs w:val="18"/>
                        </w:rPr>
                      </w:pPr>
                    </w:p>
                    <w:p w14:paraId="292E5D3D" w14:textId="77777777" w:rsidR="004B050E" w:rsidRPr="007F317D" w:rsidRDefault="004B050E" w:rsidP="003E371B">
                      <w:pPr>
                        <w:pStyle w:val="Header"/>
                        <w:spacing w:after="57" w:line="276" w:lineRule="auto"/>
                        <w:rPr>
                          <w:szCs w:val="18"/>
                        </w:rPr>
                      </w:pPr>
                    </w:p>
                    <w:p w14:paraId="72BBB2EA" w14:textId="5A68EE6B" w:rsidR="004B050E" w:rsidRPr="00013AE9" w:rsidRDefault="004B050E" w:rsidP="003E371B">
                      <w:pPr>
                        <w:pStyle w:val="Header"/>
                        <w:spacing w:after="57" w:line="276" w:lineRule="auto"/>
                        <w:rPr>
                          <w:szCs w:val="16"/>
                        </w:rPr>
                      </w:pPr>
                      <w:r w:rsidRPr="00013AE9">
                        <w:rPr>
                          <w:szCs w:val="16"/>
                        </w:rPr>
                        <w:t xml:space="preserve">We’d like to know your view on the resources we produce. Click </w:t>
                      </w:r>
                      <w:hyperlink r:id="rId65" w:history="1">
                        <w:r w:rsidRPr="00FB105C">
                          <w:rPr>
                            <w:rStyle w:val="Hyperlink"/>
                            <w:szCs w:val="16"/>
                          </w:rPr>
                          <w:t>‘Like’</w:t>
                        </w:r>
                      </w:hyperlink>
                      <w:r w:rsidRPr="00013AE9">
                        <w:rPr>
                          <w:szCs w:val="16"/>
                        </w:rPr>
                        <w:t xml:space="preserve"> or </w:t>
                      </w:r>
                      <w:hyperlink r:id="rId66" w:history="1">
                        <w:r w:rsidRPr="00FB105C">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4B050E" w:rsidRPr="00013AE9" w:rsidRDefault="004B050E"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67"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4B050E" w:rsidRPr="00013AE9" w:rsidRDefault="004B050E"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4B050E" w:rsidRPr="00013AE9" w:rsidRDefault="004B050E"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4B050E" w:rsidRPr="00013AE9" w:rsidRDefault="004B050E"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8E1C57B" w14:textId="77777777" w:rsidR="004B050E" w:rsidRPr="00013AE9" w:rsidRDefault="004B050E"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4B050E" w:rsidRPr="00013AE9" w:rsidRDefault="004B050E"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8"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91955C9" w:rsidR="004B050E" w:rsidRPr="00013AE9" w:rsidRDefault="004B050E"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4B050E" w:rsidRPr="00013AE9" w:rsidRDefault="004B050E"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4B050E" w:rsidRPr="00013AE9" w:rsidRDefault="004B050E"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69"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4B050E" w:rsidRPr="00BC59D5" w:rsidRDefault="004B050E" w:rsidP="003E371B">
                      <w:pPr>
                        <w:rPr>
                          <w:sz w:val="16"/>
                          <w:szCs w:val="16"/>
                        </w:rPr>
                      </w:pPr>
                      <w:r w:rsidRPr="00013AE9">
                        <w:rPr>
                          <w:rStyle w:val="A0"/>
                          <w:rFonts w:cs="Arial"/>
                        </w:rPr>
                        <w:t xml:space="preserve">Please </w:t>
                      </w:r>
                      <w:hyperlink r:id="rId70"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71"/>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0594BB" w14:textId="77777777" w:rsidR="0018132B" w:rsidRDefault="0018132B" w:rsidP="003C4D13">
      <w:r>
        <w:separator/>
      </w:r>
    </w:p>
  </w:endnote>
  <w:endnote w:type="continuationSeparator" w:id="0">
    <w:p w14:paraId="028CB096" w14:textId="77777777" w:rsidR="0018132B" w:rsidRDefault="0018132B" w:rsidP="003C4D13">
      <w:r>
        <w:continuationSeparator/>
      </w:r>
    </w:p>
  </w:endnote>
  <w:endnote w:type="continuationNotice" w:id="1">
    <w:p w14:paraId="5E7D9FB9" w14:textId="77777777" w:rsidR="0018132B" w:rsidRDefault="0018132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altName w:val="Calibri"/>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MExtra">
    <w:altName w:val="Calibri"/>
    <w:panose1 w:val="00000000000000000000"/>
    <w:charset w:val="00"/>
    <w:family w:val="modern"/>
    <w:notTrueType/>
    <w:pitch w:val="variable"/>
    <w:sig w:usb0="00000003" w:usb1="00000000" w:usb2="00000000" w:usb3="00000000" w:csb0="00000001" w:csb1="00000000"/>
  </w:font>
  <w:font w:name="Arial-ItalicMT">
    <w:altName w:val="Arial"/>
    <w:panose1 w:val="00000000000000000000"/>
    <w:charset w:val="00"/>
    <w:family w:val="swiss"/>
    <w:notTrueType/>
    <w:pitch w:val="default"/>
    <w:sig w:usb0="00000003" w:usb1="00000000" w:usb2="00000000" w:usb3="00000000" w:csb0="00000001" w:csb1="00000000"/>
  </w:font>
  <w:font w:name="MMRelation">
    <w:altName w:val="Calibri"/>
    <w:panose1 w:val="00000000000000000000"/>
    <w:charset w:val="00"/>
    <w:family w:val="moder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4529C200" w:rsidR="004B050E" w:rsidRPr="00FE6646" w:rsidRDefault="004B050E"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Pr>
            <w:sz w:val="18"/>
            <w:szCs w:val="18"/>
          </w:rPr>
          <w:t>3</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118A6EB5" w:rsidR="004B050E" w:rsidRPr="00FE6646" w:rsidRDefault="004B050E" w:rsidP="00BE45FC">
        <w:pPr>
          <w:tabs>
            <w:tab w:val="clear" w:pos="454"/>
            <w:tab w:val="clear" w:pos="907"/>
            <w:tab w:val="clear" w:pos="1361"/>
            <w:tab w:val="right" w:pos="9923"/>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AF237" w14:textId="77777777" w:rsidR="0018132B" w:rsidRDefault="0018132B" w:rsidP="003C4D13">
      <w:r>
        <w:separator/>
      </w:r>
    </w:p>
  </w:footnote>
  <w:footnote w:type="continuationSeparator" w:id="0">
    <w:p w14:paraId="687BC803" w14:textId="77777777" w:rsidR="0018132B" w:rsidRDefault="0018132B" w:rsidP="003C4D13">
      <w:r>
        <w:continuationSeparator/>
      </w:r>
    </w:p>
  </w:footnote>
  <w:footnote w:type="continuationNotice" w:id="1">
    <w:p w14:paraId="0FB73703" w14:textId="77777777" w:rsidR="0018132B" w:rsidRDefault="0018132B">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4B050E" w:rsidRPr="00644606" w:rsidRDefault="004B050E"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48F44832" w:rsidR="004B050E" w:rsidRPr="0085242C" w:rsidRDefault="004B050E"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2</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37A7EB5" w:rsidR="004B050E" w:rsidRPr="00644606" w:rsidRDefault="004B050E"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5</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4B050E" w:rsidRPr="00644606" w:rsidRDefault="004B050E"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20DB1E09" w:rsidR="004B050E" w:rsidRPr="00644606" w:rsidRDefault="004B050E"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5</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2A65F" w14:textId="2F25416F" w:rsidR="004B050E" w:rsidRPr="0085242C" w:rsidRDefault="004B050E" w:rsidP="00526DCA">
    <w:pPr>
      <w:pStyle w:val="Header"/>
      <w:tabs>
        <w:tab w:val="clear" w:pos="4320"/>
        <w:tab w:val="clear" w:pos="8640"/>
        <w:tab w:val="right" w:pos="14884"/>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9E6298A0"/>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615671574">
    <w:abstractNumId w:val="7"/>
  </w:num>
  <w:num w:numId="2" w16cid:durableId="602347980">
    <w:abstractNumId w:val="8"/>
  </w:num>
  <w:num w:numId="3" w16cid:durableId="35661322">
    <w:abstractNumId w:val="5"/>
  </w:num>
  <w:num w:numId="4" w16cid:durableId="2103991943">
    <w:abstractNumId w:val="10"/>
  </w:num>
  <w:num w:numId="5" w16cid:durableId="1136684848">
    <w:abstractNumId w:val="0"/>
  </w:num>
  <w:num w:numId="6" w16cid:durableId="194273939">
    <w:abstractNumId w:val="4"/>
  </w:num>
  <w:num w:numId="7" w16cid:durableId="106000550">
    <w:abstractNumId w:val="3"/>
  </w:num>
  <w:num w:numId="8" w16cid:durableId="1355957496">
    <w:abstractNumId w:val="1"/>
  </w:num>
  <w:num w:numId="9" w16cid:durableId="1385326757">
    <w:abstractNumId w:val="9"/>
  </w:num>
  <w:num w:numId="10" w16cid:durableId="1337347314">
    <w:abstractNumId w:val="6"/>
  </w:num>
  <w:num w:numId="11" w16cid:durableId="2125534074">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3D99"/>
    <w:rsid w:val="000040DB"/>
    <w:rsid w:val="00004CFF"/>
    <w:rsid w:val="00005DD1"/>
    <w:rsid w:val="00007C31"/>
    <w:rsid w:val="000116E9"/>
    <w:rsid w:val="00017BD8"/>
    <w:rsid w:val="000223AA"/>
    <w:rsid w:val="00024CE1"/>
    <w:rsid w:val="0002571A"/>
    <w:rsid w:val="0002770B"/>
    <w:rsid w:val="000335DB"/>
    <w:rsid w:val="000405C9"/>
    <w:rsid w:val="00043906"/>
    <w:rsid w:val="00052D34"/>
    <w:rsid w:val="00053155"/>
    <w:rsid w:val="00061F26"/>
    <w:rsid w:val="00071B1F"/>
    <w:rsid w:val="00071C45"/>
    <w:rsid w:val="00074151"/>
    <w:rsid w:val="000744E5"/>
    <w:rsid w:val="00077279"/>
    <w:rsid w:val="000841B4"/>
    <w:rsid w:val="000844FB"/>
    <w:rsid w:val="00086D95"/>
    <w:rsid w:val="000879D2"/>
    <w:rsid w:val="00093ED0"/>
    <w:rsid w:val="000949D9"/>
    <w:rsid w:val="00095E7C"/>
    <w:rsid w:val="00097056"/>
    <w:rsid w:val="000B4668"/>
    <w:rsid w:val="000B5670"/>
    <w:rsid w:val="000B629A"/>
    <w:rsid w:val="000C2355"/>
    <w:rsid w:val="000C3F63"/>
    <w:rsid w:val="000C64D8"/>
    <w:rsid w:val="000D0A64"/>
    <w:rsid w:val="000D55C7"/>
    <w:rsid w:val="000E253D"/>
    <w:rsid w:val="000E6659"/>
    <w:rsid w:val="000E70DF"/>
    <w:rsid w:val="000F0B84"/>
    <w:rsid w:val="000F118C"/>
    <w:rsid w:val="000F25EF"/>
    <w:rsid w:val="000F3230"/>
    <w:rsid w:val="000F4FB3"/>
    <w:rsid w:val="000F5255"/>
    <w:rsid w:val="000F72AD"/>
    <w:rsid w:val="000F760D"/>
    <w:rsid w:val="0010125B"/>
    <w:rsid w:val="001054F4"/>
    <w:rsid w:val="00111DF0"/>
    <w:rsid w:val="001145D4"/>
    <w:rsid w:val="00117373"/>
    <w:rsid w:val="00124ED9"/>
    <w:rsid w:val="00126637"/>
    <w:rsid w:val="001363E2"/>
    <w:rsid w:val="00136FDB"/>
    <w:rsid w:val="00141C18"/>
    <w:rsid w:val="00142758"/>
    <w:rsid w:val="00143A15"/>
    <w:rsid w:val="00143CDB"/>
    <w:rsid w:val="001442B8"/>
    <w:rsid w:val="00144616"/>
    <w:rsid w:val="00147FDF"/>
    <w:rsid w:val="00153603"/>
    <w:rsid w:val="001541A7"/>
    <w:rsid w:val="00160E93"/>
    <w:rsid w:val="00161070"/>
    <w:rsid w:val="00162865"/>
    <w:rsid w:val="00162994"/>
    <w:rsid w:val="0017051D"/>
    <w:rsid w:val="001707FD"/>
    <w:rsid w:val="00172418"/>
    <w:rsid w:val="00177F43"/>
    <w:rsid w:val="00180EE5"/>
    <w:rsid w:val="0018132B"/>
    <w:rsid w:val="001820A7"/>
    <w:rsid w:val="00186056"/>
    <w:rsid w:val="001868FB"/>
    <w:rsid w:val="0019399A"/>
    <w:rsid w:val="0019462D"/>
    <w:rsid w:val="00196D9D"/>
    <w:rsid w:val="001A290C"/>
    <w:rsid w:val="001A2C37"/>
    <w:rsid w:val="001A4B6D"/>
    <w:rsid w:val="001A59DE"/>
    <w:rsid w:val="001A65B0"/>
    <w:rsid w:val="001B1CA0"/>
    <w:rsid w:val="001B62AA"/>
    <w:rsid w:val="001C05AA"/>
    <w:rsid w:val="001C2143"/>
    <w:rsid w:val="001C3D13"/>
    <w:rsid w:val="001C3EC2"/>
    <w:rsid w:val="001C5E96"/>
    <w:rsid w:val="001C6B00"/>
    <w:rsid w:val="001C71D4"/>
    <w:rsid w:val="001D0424"/>
    <w:rsid w:val="001D3096"/>
    <w:rsid w:val="001E3D13"/>
    <w:rsid w:val="001E425B"/>
    <w:rsid w:val="001E45FB"/>
    <w:rsid w:val="001E4CE0"/>
    <w:rsid w:val="001E4E26"/>
    <w:rsid w:val="001E69E2"/>
    <w:rsid w:val="001F0774"/>
    <w:rsid w:val="001F5665"/>
    <w:rsid w:val="00200A69"/>
    <w:rsid w:val="00201D2F"/>
    <w:rsid w:val="00203CAB"/>
    <w:rsid w:val="00205B41"/>
    <w:rsid w:val="00207774"/>
    <w:rsid w:val="00212064"/>
    <w:rsid w:val="0021305D"/>
    <w:rsid w:val="002140B7"/>
    <w:rsid w:val="00215B94"/>
    <w:rsid w:val="00221B54"/>
    <w:rsid w:val="002228E1"/>
    <w:rsid w:val="0022386F"/>
    <w:rsid w:val="00225409"/>
    <w:rsid w:val="002258F5"/>
    <w:rsid w:val="00225A27"/>
    <w:rsid w:val="002359B7"/>
    <w:rsid w:val="00235A8E"/>
    <w:rsid w:val="00236F5B"/>
    <w:rsid w:val="00244A0C"/>
    <w:rsid w:val="002466E6"/>
    <w:rsid w:val="00247379"/>
    <w:rsid w:val="00254218"/>
    <w:rsid w:val="0025618F"/>
    <w:rsid w:val="00263F85"/>
    <w:rsid w:val="00264EF0"/>
    <w:rsid w:val="00264FBF"/>
    <w:rsid w:val="00266EF0"/>
    <w:rsid w:val="002702D7"/>
    <w:rsid w:val="002764DC"/>
    <w:rsid w:val="002768EC"/>
    <w:rsid w:val="00276C13"/>
    <w:rsid w:val="0027715F"/>
    <w:rsid w:val="00287EA0"/>
    <w:rsid w:val="00291018"/>
    <w:rsid w:val="00292F1A"/>
    <w:rsid w:val="002939D1"/>
    <w:rsid w:val="00294FC8"/>
    <w:rsid w:val="0029650F"/>
    <w:rsid w:val="002A096A"/>
    <w:rsid w:val="002A2629"/>
    <w:rsid w:val="002A33F1"/>
    <w:rsid w:val="002A35C2"/>
    <w:rsid w:val="002A4A1E"/>
    <w:rsid w:val="002B0611"/>
    <w:rsid w:val="002B0C15"/>
    <w:rsid w:val="002B200D"/>
    <w:rsid w:val="002B739F"/>
    <w:rsid w:val="002C1C8D"/>
    <w:rsid w:val="002C1D9F"/>
    <w:rsid w:val="002C5542"/>
    <w:rsid w:val="002D0320"/>
    <w:rsid w:val="002D30FD"/>
    <w:rsid w:val="002D3E87"/>
    <w:rsid w:val="002E0AE5"/>
    <w:rsid w:val="002F046B"/>
    <w:rsid w:val="002F0C73"/>
    <w:rsid w:val="003045D7"/>
    <w:rsid w:val="00305DF2"/>
    <w:rsid w:val="00306C7A"/>
    <w:rsid w:val="00312057"/>
    <w:rsid w:val="003137EC"/>
    <w:rsid w:val="00325F7D"/>
    <w:rsid w:val="00332F81"/>
    <w:rsid w:val="003447A9"/>
    <w:rsid w:val="00351096"/>
    <w:rsid w:val="003535D7"/>
    <w:rsid w:val="00356B7A"/>
    <w:rsid w:val="00370AF7"/>
    <w:rsid w:val="00371360"/>
    <w:rsid w:val="00385F3E"/>
    <w:rsid w:val="003860E8"/>
    <w:rsid w:val="00387D7E"/>
    <w:rsid w:val="00396318"/>
    <w:rsid w:val="003A13EC"/>
    <w:rsid w:val="003A49D0"/>
    <w:rsid w:val="003B33A3"/>
    <w:rsid w:val="003B3E2A"/>
    <w:rsid w:val="003C0CC1"/>
    <w:rsid w:val="003C2D9D"/>
    <w:rsid w:val="003C4D13"/>
    <w:rsid w:val="003D00EC"/>
    <w:rsid w:val="003D0D37"/>
    <w:rsid w:val="003D4C44"/>
    <w:rsid w:val="003D5E74"/>
    <w:rsid w:val="003E2266"/>
    <w:rsid w:val="003E371B"/>
    <w:rsid w:val="003E5EC4"/>
    <w:rsid w:val="003E73D1"/>
    <w:rsid w:val="003F0174"/>
    <w:rsid w:val="003F0706"/>
    <w:rsid w:val="003F71E0"/>
    <w:rsid w:val="0040019C"/>
    <w:rsid w:val="00403A61"/>
    <w:rsid w:val="00404019"/>
    <w:rsid w:val="00413366"/>
    <w:rsid w:val="00415064"/>
    <w:rsid w:val="0041731D"/>
    <w:rsid w:val="00425DA4"/>
    <w:rsid w:val="00431734"/>
    <w:rsid w:val="00431F59"/>
    <w:rsid w:val="004320F6"/>
    <w:rsid w:val="00443BD4"/>
    <w:rsid w:val="00443CB9"/>
    <w:rsid w:val="00444044"/>
    <w:rsid w:val="00445E8E"/>
    <w:rsid w:val="0044687A"/>
    <w:rsid w:val="00446AAA"/>
    <w:rsid w:val="00447612"/>
    <w:rsid w:val="00451B7D"/>
    <w:rsid w:val="004751A8"/>
    <w:rsid w:val="00480035"/>
    <w:rsid w:val="00481428"/>
    <w:rsid w:val="004851F6"/>
    <w:rsid w:val="00485CB7"/>
    <w:rsid w:val="00486A89"/>
    <w:rsid w:val="004873E2"/>
    <w:rsid w:val="00490C68"/>
    <w:rsid w:val="00495F84"/>
    <w:rsid w:val="00496090"/>
    <w:rsid w:val="004A23BB"/>
    <w:rsid w:val="004A47D9"/>
    <w:rsid w:val="004A60AB"/>
    <w:rsid w:val="004A7C7B"/>
    <w:rsid w:val="004B050E"/>
    <w:rsid w:val="004B1AEF"/>
    <w:rsid w:val="004B4368"/>
    <w:rsid w:val="004B55AF"/>
    <w:rsid w:val="004B69CD"/>
    <w:rsid w:val="004B6C1B"/>
    <w:rsid w:val="004C2569"/>
    <w:rsid w:val="004C2791"/>
    <w:rsid w:val="004C3023"/>
    <w:rsid w:val="004C50E7"/>
    <w:rsid w:val="004D59B8"/>
    <w:rsid w:val="004E3454"/>
    <w:rsid w:val="004E48A7"/>
    <w:rsid w:val="004E5AAB"/>
    <w:rsid w:val="004E6358"/>
    <w:rsid w:val="004F662F"/>
    <w:rsid w:val="004F74F7"/>
    <w:rsid w:val="00504BB7"/>
    <w:rsid w:val="00505FE5"/>
    <w:rsid w:val="005118E8"/>
    <w:rsid w:val="00511C04"/>
    <w:rsid w:val="00515FEB"/>
    <w:rsid w:val="00517EFC"/>
    <w:rsid w:val="0052076D"/>
    <w:rsid w:val="00521EDC"/>
    <w:rsid w:val="00526DCA"/>
    <w:rsid w:val="0052746D"/>
    <w:rsid w:val="00527E94"/>
    <w:rsid w:val="00534F15"/>
    <w:rsid w:val="0054456F"/>
    <w:rsid w:val="005453A4"/>
    <w:rsid w:val="00545D0E"/>
    <w:rsid w:val="00553300"/>
    <w:rsid w:val="0055590E"/>
    <w:rsid w:val="00556867"/>
    <w:rsid w:val="00561811"/>
    <w:rsid w:val="00563309"/>
    <w:rsid w:val="005636B4"/>
    <w:rsid w:val="005645BB"/>
    <w:rsid w:val="00565FF1"/>
    <w:rsid w:val="005672E7"/>
    <w:rsid w:val="0057232D"/>
    <w:rsid w:val="00573FEF"/>
    <w:rsid w:val="00574B62"/>
    <w:rsid w:val="005812AD"/>
    <w:rsid w:val="00585B71"/>
    <w:rsid w:val="005944BB"/>
    <w:rsid w:val="005969CE"/>
    <w:rsid w:val="0059727C"/>
    <w:rsid w:val="005A3A64"/>
    <w:rsid w:val="005A66DB"/>
    <w:rsid w:val="005A6E54"/>
    <w:rsid w:val="005A7474"/>
    <w:rsid w:val="005A7D95"/>
    <w:rsid w:val="005B0709"/>
    <w:rsid w:val="005B257D"/>
    <w:rsid w:val="005B30C5"/>
    <w:rsid w:val="005B30DF"/>
    <w:rsid w:val="005B34AF"/>
    <w:rsid w:val="005B4C38"/>
    <w:rsid w:val="005B5A4F"/>
    <w:rsid w:val="005B7123"/>
    <w:rsid w:val="005C1BAD"/>
    <w:rsid w:val="005C2AB9"/>
    <w:rsid w:val="005C5B98"/>
    <w:rsid w:val="005C65EF"/>
    <w:rsid w:val="005C690A"/>
    <w:rsid w:val="005D284A"/>
    <w:rsid w:val="005D4967"/>
    <w:rsid w:val="005D6783"/>
    <w:rsid w:val="005E3A7C"/>
    <w:rsid w:val="005E6341"/>
    <w:rsid w:val="005E791A"/>
    <w:rsid w:val="005F3C0F"/>
    <w:rsid w:val="005F4679"/>
    <w:rsid w:val="00603356"/>
    <w:rsid w:val="00604344"/>
    <w:rsid w:val="00611B86"/>
    <w:rsid w:val="00613464"/>
    <w:rsid w:val="00615E18"/>
    <w:rsid w:val="00620AEF"/>
    <w:rsid w:val="00624D99"/>
    <w:rsid w:val="00627430"/>
    <w:rsid w:val="00627BCF"/>
    <w:rsid w:val="006311DA"/>
    <w:rsid w:val="0063268D"/>
    <w:rsid w:val="006337FF"/>
    <w:rsid w:val="00634741"/>
    <w:rsid w:val="006348A5"/>
    <w:rsid w:val="00635EC8"/>
    <w:rsid w:val="006369C7"/>
    <w:rsid w:val="00637D91"/>
    <w:rsid w:val="0064369E"/>
    <w:rsid w:val="006448AE"/>
    <w:rsid w:val="00646E00"/>
    <w:rsid w:val="00654BE4"/>
    <w:rsid w:val="00663AB1"/>
    <w:rsid w:val="00664F4F"/>
    <w:rsid w:val="0066561C"/>
    <w:rsid w:val="00667330"/>
    <w:rsid w:val="00667DBC"/>
    <w:rsid w:val="0067416C"/>
    <w:rsid w:val="006776B8"/>
    <w:rsid w:val="00680586"/>
    <w:rsid w:val="0068364F"/>
    <w:rsid w:val="00694B6F"/>
    <w:rsid w:val="006A19B2"/>
    <w:rsid w:val="006A2565"/>
    <w:rsid w:val="006A26B8"/>
    <w:rsid w:val="006A352E"/>
    <w:rsid w:val="006A508B"/>
    <w:rsid w:val="006A50D4"/>
    <w:rsid w:val="006A524D"/>
    <w:rsid w:val="006A5320"/>
    <w:rsid w:val="006A7000"/>
    <w:rsid w:val="006B1448"/>
    <w:rsid w:val="006B1A3C"/>
    <w:rsid w:val="006B1BB4"/>
    <w:rsid w:val="006B2F49"/>
    <w:rsid w:val="006B3BE2"/>
    <w:rsid w:val="006B60D3"/>
    <w:rsid w:val="006C025A"/>
    <w:rsid w:val="006C2976"/>
    <w:rsid w:val="006C432D"/>
    <w:rsid w:val="006C54BF"/>
    <w:rsid w:val="006C68B4"/>
    <w:rsid w:val="006C7027"/>
    <w:rsid w:val="006C7E2E"/>
    <w:rsid w:val="006D55E0"/>
    <w:rsid w:val="006D63DE"/>
    <w:rsid w:val="006D7E99"/>
    <w:rsid w:val="006E22FF"/>
    <w:rsid w:val="006F1839"/>
    <w:rsid w:val="006F6DD2"/>
    <w:rsid w:val="006F7F14"/>
    <w:rsid w:val="006F7FA9"/>
    <w:rsid w:val="00703ADF"/>
    <w:rsid w:val="00707270"/>
    <w:rsid w:val="00707AEC"/>
    <w:rsid w:val="00710B8B"/>
    <w:rsid w:val="00711322"/>
    <w:rsid w:val="0071272B"/>
    <w:rsid w:val="007127CE"/>
    <w:rsid w:val="00720FEC"/>
    <w:rsid w:val="00722866"/>
    <w:rsid w:val="0072744B"/>
    <w:rsid w:val="00732F25"/>
    <w:rsid w:val="00743F03"/>
    <w:rsid w:val="00744F1E"/>
    <w:rsid w:val="00746092"/>
    <w:rsid w:val="00751490"/>
    <w:rsid w:val="0075524E"/>
    <w:rsid w:val="007555CB"/>
    <w:rsid w:val="00755764"/>
    <w:rsid w:val="0075660F"/>
    <w:rsid w:val="00757B78"/>
    <w:rsid w:val="00766DE7"/>
    <w:rsid w:val="007716BF"/>
    <w:rsid w:val="00782BA8"/>
    <w:rsid w:val="00793300"/>
    <w:rsid w:val="0079493B"/>
    <w:rsid w:val="00796B2B"/>
    <w:rsid w:val="007A1A3B"/>
    <w:rsid w:val="007A3713"/>
    <w:rsid w:val="007A40A6"/>
    <w:rsid w:val="007B39D9"/>
    <w:rsid w:val="007B6890"/>
    <w:rsid w:val="007B6A0B"/>
    <w:rsid w:val="007B71D3"/>
    <w:rsid w:val="007C478A"/>
    <w:rsid w:val="007C515C"/>
    <w:rsid w:val="007C653E"/>
    <w:rsid w:val="007C65EA"/>
    <w:rsid w:val="007C7E58"/>
    <w:rsid w:val="007D2474"/>
    <w:rsid w:val="007D6496"/>
    <w:rsid w:val="007D6E2A"/>
    <w:rsid w:val="007D7449"/>
    <w:rsid w:val="007D7F08"/>
    <w:rsid w:val="007E0260"/>
    <w:rsid w:val="007E2C8E"/>
    <w:rsid w:val="007E2F6C"/>
    <w:rsid w:val="007F2011"/>
    <w:rsid w:val="007F7425"/>
    <w:rsid w:val="007F773F"/>
    <w:rsid w:val="00801380"/>
    <w:rsid w:val="008019B3"/>
    <w:rsid w:val="008019C9"/>
    <w:rsid w:val="008056BA"/>
    <w:rsid w:val="0080775C"/>
    <w:rsid w:val="008102BA"/>
    <w:rsid w:val="00813238"/>
    <w:rsid w:val="00813864"/>
    <w:rsid w:val="00816240"/>
    <w:rsid w:val="00822D9F"/>
    <w:rsid w:val="00823C55"/>
    <w:rsid w:val="00831E38"/>
    <w:rsid w:val="00832A06"/>
    <w:rsid w:val="0083622B"/>
    <w:rsid w:val="00843433"/>
    <w:rsid w:val="00850BF7"/>
    <w:rsid w:val="00851012"/>
    <w:rsid w:val="00856688"/>
    <w:rsid w:val="008645DD"/>
    <w:rsid w:val="00867F8C"/>
    <w:rsid w:val="00871F95"/>
    <w:rsid w:val="00874018"/>
    <w:rsid w:val="00874A59"/>
    <w:rsid w:val="0087522B"/>
    <w:rsid w:val="00876DE3"/>
    <w:rsid w:val="008811B3"/>
    <w:rsid w:val="008824D6"/>
    <w:rsid w:val="00883681"/>
    <w:rsid w:val="00894BCF"/>
    <w:rsid w:val="008A6E2B"/>
    <w:rsid w:val="008B423C"/>
    <w:rsid w:val="008B4410"/>
    <w:rsid w:val="008B46A6"/>
    <w:rsid w:val="008C1135"/>
    <w:rsid w:val="008C354B"/>
    <w:rsid w:val="008C3A1F"/>
    <w:rsid w:val="008C4235"/>
    <w:rsid w:val="008C5ABB"/>
    <w:rsid w:val="008D18A6"/>
    <w:rsid w:val="008D4B0D"/>
    <w:rsid w:val="008D5811"/>
    <w:rsid w:val="008D6D30"/>
    <w:rsid w:val="008E0502"/>
    <w:rsid w:val="008E36E7"/>
    <w:rsid w:val="008E44F5"/>
    <w:rsid w:val="008E5A2B"/>
    <w:rsid w:val="008E7456"/>
    <w:rsid w:val="008F1DC5"/>
    <w:rsid w:val="008F31FF"/>
    <w:rsid w:val="008F6B87"/>
    <w:rsid w:val="00902563"/>
    <w:rsid w:val="00902CFA"/>
    <w:rsid w:val="00904580"/>
    <w:rsid w:val="00904D9B"/>
    <w:rsid w:val="00910307"/>
    <w:rsid w:val="00910906"/>
    <w:rsid w:val="00917108"/>
    <w:rsid w:val="009219C6"/>
    <w:rsid w:val="0092453C"/>
    <w:rsid w:val="00924DD2"/>
    <w:rsid w:val="00925363"/>
    <w:rsid w:val="00927E3A"/>
    <w:rsid w:val="00927F06"/>
    <w:rsid w:val="0093018C"/>
    <w:rsid w:val="0093079B"/>
    <w:rsid w:val="00931D9C"/>
    <w:rsid w:val="00932ADC"/>
    <w:rsid w:val="00937F1E"/>
    <w:rsid w:val="00952E18"/>
    <w:rsid w:val="009533DD"/>
    <w:rsid w:val="009540CD"/>
    <w:rsid w:val="00954A22"/>
    <w:rsid w:val="00954EF6"/>
    <w:rsid w:val="00957771"/>
    <w:rsid w:val="0096024D"/>
    <w:rsid w:val="00961E05"/>
    <w:rsid w:val="00964443"/>
    <w:rsid w:val="009663F3"/>
    <w:rsid w:val="00966973"/>
    <w:rsid w:val="00967073"/>
    <w:rsid w:val="009819D2"/>
    <w:rsid w:val="00983619"/>
    <w:rsid w:val="0098773C"/>
    <w:rsid w:val="00990BFA"/>
    <w:rsid w:val="00990DF8"/>
    <w:rsid w:val="00990EEB"/>
    <w:rsid w:val="009926E0"/>
    <w:rsid w:val="00993E45"/>
    <w:rsid w:val="009A574D"/>
    <w:rsid w:val="009A5C03"/>
    <w:rsid w:val="009B135C"/>
    <w:rsid w:val="009B3A58"/>
    <w:rsid w:val="009C025D"/>
    <w:rsid w:val="009C5047"/>
    <w:rsid w:val="009C7EE2"/>
    <w:rsid w:val="009D075C"/>
    <w:rsid w:val="009D0D2A"/>
    <w:rsid w:val="009D1DB6"/>
    <w:rsid w:val="009D2B04"/>
    <w:rsid w:val="009D59EA"/>
    <w:rsid w:val="009E21BA"/>
    <w:rsid w:val="009E2FC9"/>
    <w:rsid w:val="009E403D"/>
    <w:rsid w:val="009E52D6"/>
    <w:rsid w:val="009E59AE"/>
    <w:rsid w:val="009E61A6"/>
    <w:rsid w:val="009F022D"/>
    <w:rsid w:val="009F2314"/>
    <w:rsid w:val="009F2754"/>
    <w:rsid w:val="009F473B"/>
    <w:rsid w:val="009F5687"/>
    <w:rsid w:val="00A036DF"/>
    <w:rsid w:val="00A06796"/>
    <w:rsid w:val="00A123A7"/>
    <w:rsid w:val="00A123BE"/>
    <w:rsid w:val="00A1466C"/>
    <w:rsid w:val="00A168FC"/>
    <w:rsid w:val="00A31F92"/>
    <w:rsid w:val="00A350AE"/>
    <w:rsid w:val="00A3711A"/>
    <w:rsid w:val="00A40A71"/>
    <w:rsid w:val="00A43261"/>
    <w:rsid w:val="00A453FB"/>
    <w:rsid w:val="00A46A0C"/>
    <w:rsid w:val="00A46D89"/>
    <w:rsid w:val="00A5195F"/>
    <w:rsid w:val="00A52CAF"/>
    <w:rsid w:val="00A53C6D"/>
    <w:rsid w:val="00A576A0"/>
    <w:rsid w:val="00A60555"/>
    <w:rsid w:val="00A61100"/>
    <w:rsid w:val="00A6233C"/>
    <w:rsid w:val="00A6462B"/>
    <w:rsid w:val="00A71F0F"/>
    <w:rsid w:val="00A76D26"/>
    <w:rsid w:val="00A8558B"/>
    <w:rsid w:val="00A900D2"/>
    <w:rsid w:val="00A93153"/>
    <w:rsid w:val="00A93CF1"/>
    <w:rsid w:val="00A96354"/>
    <w:rsid w:val="00A97D17"/>
    <w:rsid w:val="00AA4FB5"/>
    <w:rsid w:val="00AA7A9F"/>
    <w:rsid w:val="00AB2B9C"/>
    <w:rsid w:val="00AB42DC"/>
    <w:rsid w:val="00AB6E17"/>
    <w:rsid w:val="00AC4026"/>
    <w:rsid w:val="00AC7481"/>
    <w:rsid w:val="00AD35BD"/>
    <w:rsid w:val="00AD448B"/>
    <w:rsid w:val="00AD5879"/>
    <w:rsid w:val="00AD6C93"/>
    <w:rsid w:val="00AD7E20"/>
    <w:rsid w:val="00AE053D"/>
    <w:rsid w:val="00AE7783"/>
    <w:rsid w:val="00AF167C"/>
    <w:rsid w:val="00AF6EB8"/>
    <w:rsid w:val="00B03E6C"/>
    <w:rsid w:val="00B0556E"/>
    <w:rsid w:val="00B119A5"/>
    <w:rsid w:val="00B11D30"/>
    <w:rsid w:val="00B12B03"/>
    <w:rsid w:val="00B1322E"/>
    <w:rsid w:val="00B1531B"/>
    <w:rsid w:val="00B177A3"/>
    <w:rsid w:val="00B211B4"/>
    <w:rsid w:val="00B21271"/>
    <w:rsid w:val="00B22E5C"/>
    <w:rsid w:val="00B2342C"/>
    <w:rsid w:val="00B24112"/>
    <w:rsid w:val="00B244C4"/>
    <w:rsid w:val="00B26CF0"/>
    <w:rsid w:val="00B32746"/>
    <w:rsid w:val="00B37684"/>
    <w:rsid w:val="00B45B8A"/>
    <w:rsid w:val="00B45ED9"/>
    <w:rsid w:val="00B53159"/>
    <w:rsid w:val="00B56932"/>
    <w:rsid w:val="00B57C3E"/>
    <w:rsid w:val="00B600FB"/>
    <w:rsid w:val="00B61A19"/>
    <w:rsid w:val="00B706A6"/>
    <w:rsid w:val="00B762E3"/>
    <w:rsid w:val="00B7683F"/>
    <w:rsid w:val="00B76C89"/>
    <w:rsid w:val="00B77ADC"/>
    <w:rsid w:val="00B83E81"/>
    <w:rsid w:val="00B86F49"/>
    <w:rsid w:val="00B91369"/>
    <w:rsid w:val="00B9366C"/>
    <w:rsid w:val="00B9380D"/>
    <w:rsid w:val="00B96253"/>
    <w:rsid w:val="00B962E6"/>
    <w:rsid w:val="00B96592"/>
    <w:rsid w:val="00BA2361"/>
    <w:rsid w:val="00BA66E7"/>
    <w:rsid w:val="00BC3019"/>
    <w:rsid w:val="00BC3033"/>
    <w:rsid w:val="00BD57C7"/>
    <w:rsid w:val="00BD5F4F"/>
    <w:rsid w:val="00BD7199"/>
    <w:rsid w:val="00BD7237"/>
    <w:rsid w:val="00BE1D31"/>
    <w:rsid w:val="00BE45FC"/>
    <w:rsid w:val="00BE4F2F"/>
    <w:rsid w:val="00BE5977"/>
    <w:rsid w:val="00BF015E"/>
    <w:rsid w:val="00BF2554"/>
    <w:rsid w:val="00BF2EC9"/>
    <w:rsid w:val="00BF416E"/>
    <w:rsid w:val="00BF7F9B"/>
    <w:rsid w:val="00C0002F"/>
    <w:rsid w:val="00C0681E"/>
    <w:rsid w:val="00C0778C"/>
    <w:rsid w:val="00C119E7"/>
    <w:rsid w:val="00C13F7C"/>
    <w:rsid w:val="00C14035"/>
    <w:rsid w:val="00C143C9"/>
    <w:rsid w:val="00C16EE6"/>
    <w:rsid w:val="00C20B5B"/>
    <w:rsid w:val="00C21807"/>
    <w:rsid w:val="00C25264"/>
    <w:rsid w:val="00C31F07"/>
    <w:rsid w:val="00C3420D"/>
    <w:rsid w:val="00C3766E"/>
    <w:rsid w:val="00C408C7"/>
    <w:rsid w:val="00C40F0C"/>
    <w:rsid w:val="00C4183D"/>
    <w:rsid w:val="00C47AC0"/>
    <w:rsid w:val="00C5088E"/>
    <w:rsid w:val="00C51E40"/>
    <w:rsid w:val="00C535C4"/>
    <w:rsid w:val="00C61084"/>
    <w:rsid w:val="00C635B7"/>
    <w:rsid w:val="00C64082"/>
    <w:rsid w:val="00C65182"/>
    <w:rsid w:val="00C73023"/>
    <w:rsid w:val="00C80E53"/>
    <w:rsid w:val="00C8176E"/>
    <w:rsid w:val="00C82A09"/>
    <w:rsid w:val="00C84F87"/>
    <w:rsid w:val="00C8762C"/>
    <w:rsid w:val="00C91B12"/>
    <w:rsid w:val="00CA0A7E"/>
    <w:rsid w:val="00CA601A"/>
    <w:rsid w:val="00CA77DB"/>
    <w:rsid w:val="00CB030F"/>
    <w:rsid w:val="00CB048D"/>
    <w:rsid w:val="00CC69B8"/>
    <w:rsid w:val="00CC7CA6"/>
    <w:rsid w:val="00CD25F1"/>
    <w:rsid w:val="00CE4EAB"/>
    <w:rsid w:val="00CE5EA3"/>
    <w:rsid w:val="00CE6ADD"/>
    <w:rsid w:val="00CF74EA"/>
    <w:rsid w:val="00D00328"/>
    <w:rsid w:val="00D06EAE"/>
    <w:rsid w:val="00D07C86"/>
    <w:rsid w:val="00D22EA0"/>
    <w:rsid w:val="00D24560"/>
    <w:rsid w:val="00D24BE8"/>
    <w:rsid w:val="00D26CF5"/>
    <w:rsid w:val="00D27D2D"/>
    <w:rsid w:val="00D402DD"/>
    <w:rsid w:val="00D40D25"/>
    <w:rsid w:val="00D4300E"/>
    <w:rsid w:val="00D46B3B"/>
    <w:rsid w:val="00D51838"/>
    <w:rsid w:val="00D52B0D"/>
    <w:rsid w:val="00D61F3F"/>
    <w:rsid w:val="00D650E4"/>
    <w:rsid w:val="00D65410"/>
    <w:rsid w:val="00D70461"/>
    <w:rsid w:val="00D70E62"/>
    <w:rsid w:val="00D7113B"/>
    <w:rsid w:val="00D72012"/>
    <w:rsid w:val="00D73228"/>
    <w:rsid w:val="00D7729D"/>
    <w:rsid w:val="00D77F96"/>
    <w:rsid w:val="00D824D9"/>
    <w:rsid w:val="00D91328"/>
    <w:rsid w:val="00D93884"/>
    <w:rsid w:val="00DA1ED4"/>
    <w:rsid w:val="00DB6500"/>
    <w:rsid w:val="00DC2482"/>
    <w:rsid w:val="00DD2816"/>
    <w:rsid w:val="00DD2ECE"/>
    <w:rsid w:val="00DD6C97"/>
    <w:rsid w:val="00DE38DA"/>
    <w:rsid w:val="00DE60BC"/>
    <w:rsid w:val="00DE770C"/>
    <w:rsid w:val="00DF1475"/>
    <w:rsid w:val="00DF298D"/>
    <w:rsid w:val="00DF2BFF"/>
    <w:rsid w:val="00DF36F7"/>
    <w:rsid w:val="00DF5808"/>
    <w:rsid w:val="00DF5EBA"/>
    <w:rsid w:val="00E0182D"/>
    <w:rsid w:val="00E04BFA"/>
    <w:rsid w:val="00E04D74"/>
    <w:rsid w:val="00E1324F"/>
    <w:rsid w:val="00E164FE"/>
    <w:rsid w:val="00E20E82"/>
    <w:rsid w:val="00E239A3"/>
    <w:rsid w:val="00E23DC2"/>
    <w:rsid w:val="00E24233"/>
    <w:rsid w:val="00E248A1"/>
    <w:rsid w:val="00E25307"/>
    <w:rsid w:val="00E25B98"/>
    <w:rsid w:val="00E26040"/>
    <w:rsid w:val="00E27B02"/>
    <w:rsid w:val="00E350FE"/>
    <w:rsid w:val="00E3575F"/>
    <w:rsid w:val="00E36AD4"/>
    <w:rsid w:val="00E50E79"/>
    <w:rsid w:val="00E64932"/>
    <w:rsid w:val="00E67413"/>
    <w:rsid w:val="00E71D10"/>
    <w:rsid w:val="00E9034E"/>
    <w:rsid w:val="00E93CFE"/>
    <w:rsid w:val="00E95B83"/>
    <w:rsid w:val="00E95F16"/>
    <w:rsid w:val="00E97BE6"/>
    <w:rsid w:val="00EA14A0"/>
    <w:rsid w:val="00EA68FE"/>
    <w:rsid w:val="00EB0895"/>
    <w:rsid w:val="00EB0D71"/>
    <w:rsid w:val="00EB12B5"/>
    <w:rsid w:val="00EB225B"/>
    <w:rsid w:val="00EB4F40"/>
    <w:rsid w:val="00EB55C2"/>
    <w:rsid w:val="00EB5E8F"/>
    <w:rsid w:val="00EB6CE4"/>
    <w:rsid w:val="00EC1D91"/>
    <w:rsid w:val="00ED4045"/>
    <w:rsid w:val="00ED61D8"/>
    <w:rsid w:val="00EE32A8"/>
    <w:rsid w:val="00EE611E"/>
    <w:rsid w:val="00EF0EC1"/>
    <w:rsid w:val="00EF3481"/>
    <w:rsid w:val="00F00701"/>
    <w:rsid w:val="00F051B2"/>
    <w:rsid w:val="00F079E3"/>
    <w:rsid w:val="00F10D7B"/>
    <w:rsid w:val="00F164B7"/>
    <w:rsid w:val="00F17D94"/>
    <w:rsid w:val="00F229CE"/>
    <w:rsid w:val="00F31BB9"/>
    <w:rsid w:val="00F33C04"/>
    <w:rsid w:val="00F33FF8"/>
    <w:rsid w:val="00F340A6"/>
    <w:rsid w:val="00F359B3"/>
    <w:rsid w:val="00F37F1D"/>
    <w:rsid w:val="00F4412D"/>
    <w:rsid w:val="00F47AFF"/>
    <w:rsid w:val="00F47B70"/>
    <w:rsid w:val="00F5046F"/>
    <w:rsid w:val="00F55465"/>
    <w:rsid w:val="00F560E1"/>
    <w:rsid w:val="00F57E49"/>
    <w:rsid w:val="00F57E65"/>
    <w:rsid w:val="00F66480"/>
    <w:rsid w:val="00F67406"/>
    <w:rsid w:val="00F67653"/>
    <w:rsid w:val="00F67841"/>
    <w:rsid w:val="00F74AF3"/>
    <w:rsid w:val="00F76245"/>
    <w:rsid w:val="00F77CCB"/>
    <w:rsid w:val="00F828C7"/>
    <w:rsid w:val="00F84C33"/>
    <w:rsid w:val="00F85F2A"/>
    <w:rsid w:val="00F862AD"/>
    <w:rsid w:val="00FA1F57"/>
    <w:rsid w:val="00FA3118"/>
    <w:rsid w:val="00FA3161"/>
    <w:rsid w:val="00FA4D91"/>
    <w:rsid w:val="00FB105C"/>
    <w:rsid w:val="00FB2814"/>
    <w:rsid w:val="00FB3334"/>
    <w:rsid w:val="00FB466C"/>
    <w:rsid w:val="00FB5693"/>
    <w:rsid w:val="00FB5E70"/>
    <w:rsid w:val="00FC188A"/>
    <w:rsid w:val="00FC550A"/>
    <w:rsid w:val="00FC677E"/>
    <w:rsid w:val="00FC6F7C"/>
    <w:rsid w:val="00FD02FD"/>
    <w:rsid w:val="00FD2ADA"/>
    <w:rsid w:val="00FD31F2"/>
    <w:rsid w:val="00FD3A89"/>
    <w:rsid w:val="00FD4E95"/>
    <w:rsid w:val="00FD5730"/>
    <w:rsid w:val="00FD6809"/>
    <w:rsid w:val="00FD6DA8"/>
    <w:rsid w:val="00FE16B8"/>
    <w:rsid w:val="00FE3A78"/>
    <w:rsid w:val="00FE5672"/>
    <w:rsid w:val="00FE6646"/>
    <w:rsid w:val="00FF40BE"/>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AD94CE7D-73CE-448B-9830-FA814C0E5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5453A4"/>
    <w:pPr>
      <w:tabs>
        <w:tab w:val="left" w:pos="454"/>
        <w:tab w:val="left" w:pos="907"/>
        <w:tab w:val="left" w:pos="1361"/>
        <w:tab w:val="center" w:pos="4961"/>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jc w:val="left"/>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jc w:val="left"/>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jc w:val="left"/>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jc w:val="left"/>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jc w:val="left"/>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jc w:val="left"/>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jc w:val="left"/>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jc w:val="left"/>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jc w:val="left"/>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jc w:val="left"/>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jc w:val="left"/>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jc w:val="left"/>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jc w:val="left"/>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jc w:val="left"/>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jc w:val="left"/>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jc w:val="left"/>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jc w:val="left"/>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jc w:val="left"/>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jc w:val="left"/>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jc w:val="left"/>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124ED9"/>
    <w:pPr>
      <w:tabs>
        <w:tab w:val="clear" w:pos="454"/>
        <w:tab w:val="clear" w:pos="907"/>
        <w:tab w:val="clear" w:pos="1361"/>
        <w:tab w:val="clear" w:pos="4961"/>
      </w:tabs>
      <w:suppressAutoHyphens w:val="0"/>
      <w:autoSpaceDE/>
      <w:autoSpaceDN/>
      <w:adjustRightInd/>
      <w:spacing w:line="264" w:lineRule="auto"/>
      <w:jc w:val="left"/>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uiPriority w:val="59"/>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jc w:val="left"/>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jc w:val="left"/>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jc w:val="left"/>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jc w:val="lef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jc w:val="lef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pPr>
    <w:rPr>
      <w:rFonts w:ascii="Arial" w:hAnsi="Arial" w:cs="Arial"/>
    </w:rPr>
  </w:style>
  <w:style w:type="paragraph" w:customStyle="1" w:styleId="Q1">
    <w:name w:val="Q1"/>
    <w:basedOn w:val="Normal"/>
    <w:uiPriority w:val="99"/>
    <w:rsid w:val="00EB6CE4"/>
    <w:pPr>
      <w:ind w:left="454" w:hanging="454"/>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pPr>
    <w:rPr>
      <w:rFonts w:ascii="Arial" w:hAnsi="Arial" w:cs="Arial"/>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jc w:val="left"/>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jc w:val="lef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styleId="Revision">
    <w:name w:val="Revision"/>
    <w:hidden/>
    <w:uiPriority w:val="99"/>
    <w:semiHidden/>
    <w:rsid w:val="00263F85"/>
  </w:style>
  <w:style w:type="paragraph" w:customStyle="1" w:styleId="1adots">
    <w:name w:val="1(a) dots"/>
    <w:basedOn w:val="Normal"/>
    <w:uiPriority w:val="99"/>
    <w:rsid w:val="00F051B2"/>
    <w:pPr>
      <w:tabs>
        <w:tab w:val="clear" w:pos="454"/>
        <w:tab w:val="clear" w:pos="907"/>
        <w:tab w:val="clear" w:pos="1361"/>
        <w:tab w:val="clear" w:pos="4961"/>
        <w:tab w:val="right" w:leader="dot" w:pos="9916"/>
      </w:tabs>
      <w:ind w:left="907"/>
    </w:pPr>
  </w:style>
  <w:style w:type="paragraph" w:customStyle="1" w:styleId="shortanswerline">
    <w:name w:val="short answer line"/>
    <w:basedOn w:val="Normal"/>
    <w:uiPriority w:val="99"/>
    <w:rsid w:val="00F051B2"/>
    <w:pPr>
      <w:tabs>
        <w:tab w:val="clear" w:pos="454"/>
        <w:tab w:val="clear" w:pos="907"/>
        <w:tab w:val="clear" w:pos="1361"/>
        <w:tab w:val="clear" w:pos="4961"/>
        <w:tab w:val="right" w:pos="5953"/>
        <w:tab w:val="right" w:leader="dot" w:pos="9916"/>
      </w:tabs>
    </w:pPr>
  </w:style>
  <w:style w:type="paragraph" w:customStyle="1" w:styleId="UnitFrontCover">
    <w:name w:val="Unit (Front Cover)"/>
    <w:basedOn w:val="Normal"/>
    <w:next w:val="Normal"/>
    <w:uiPriority w:val="99"/>
    <w:rsid w:val="00FA4D91"/>
    <w:pPr>
      <w:tabs>
        <w:tab w:val="clear" w:pos="454"/>
        <w:tab w:val="clear" w:pos="907"/>
        <w:tab w:val="clear" w:pos="1361"/>
        <w:tab w:val="left" w:pos="1134"/>
        <w:tab w:val="left" w:pos="1440"/>
        <w:tab w:val="left" w:pos="5102"/>
      </w:tabs>
      <w:spacing w:after="160" w:line="320" w:lineRule="atLeast"/>
      <w:jc w:val="left"/>
    </w:pPr>
    <w:rPr>
      <w:sz w:val="28"/>
      <w:szCs w:val="28"/>
      <w:lang w:val="en-US"/>
    </w:rPr>
  </w:style>
  <w:style w:type="character" w:customStyle="1" w:styleId="Variable">
    <w:name w:val="Variable"/>
    <w:uiPriority w:val="99"/>
    <w:rsid w:val="00FA4D91"/>
    <w:rPr>
      <w:color w:val="000000"/>
    </w:rPr>
  </w:style>
  <w:style w:type="character" w:styleId="Mention">
    <w:name w:val="Mention"/>
    <w:basedOn w:val="DefaultParagraphFont"/>
    <w:uiPriority w:val="99"/>
    <w:unhideWhenUsed/>
    <w:rsid w:val="00FB5E7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8292744">
      <w:bodyDiv w:val="1"/>
      <w:marLeft w:val="0"/>
      <w:marRight w:val="0"/>
      <w:marTop w:val="0"/>
      <w:marBottom w:val="0"/>
      <w:divBdr>
        <w:top w:val="none" w:sz="0" w:space="0" w:color="auto"/>
        <w:left w:val="none" w:sz="0" w:space="0" w:color="auto"/>
        <w:bottom w:val="none" w:sz="0" w:space="0" w:color="auto"/>
        <w:right w:val="none" w:sz="0" w:space="0" w:color="auto"/>
      </w:divBdr>
    </w:div>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47618559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975110644">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497307424">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553035883">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1772310155">
      <w:bodyDiv w:val="1"/>
      <w:marLeft w:val="0"/>
      <w:marRight w:val="0"/>
      <w:marTop w:val="0"/>
      <w:marBottom w:val="0"/>
      <w:divBdr>
        <w:top w:val="none" w:sz="0" w:space="0" w:color="auto"/>
        <w:left w:val="none" w:sz="0" w:space="0" w:color="auto"/>
        <w:bottom w:val="none" w:sz="0" w:space="0" w:color="auto"/>
        <w:right w:val="none" w:sz="0" w:space="0" w:color="auto"/>
      </w:divBdr>
    </w:div>
    <w:div w:id="1880817913">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9.png"/><Relationship Id="rId63" Type="http://schemas.openxmlformats.org/officeDocument/2006/relationships/hyperlink" Target="mailto:resources.feedback@ocr.org.uk" TargetMode="External"/><Relationship Id="rId68"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11.wmf"/><Relationship Id="rId11" Type="http://schemas.openxmlformats.org/officeDocument/2006/relationships/hyperlink" Target="https://www.ocr.org.uk/subjects/mathematics/" TargetMode="External"/><Relationship Id="rId24" Type="http://schemas.openxmlformats.org/officeDocument/2006/relationships/image" Target="media/image7.png"/><Relationship Id="rId32" Type="http://schemas.openxmlformats.org/officeDocument/2006/relationships/image" Target="media/image110.wmf"/><Relationship Id="rId37" Type="http://schemas.openxmlformats.org/officeDocument/2006/relationships/image" Target="media/image13.wmf"/><Relationship Id="rId40" Type="http://schemas.openxmlformats.org/officeDocument/2006/relationships/oleObject" Target="embeddings/oleObject6.bin"/><Relationship Id="rId45" Type="http://schemas.openxmlformats.org/officeDocument/2006/relationships/image" Target="media/image18.wmf"/><Relationship Id="rId53" Type="http://schemas.openxmlformats.org/officeDocument/2006/relationships/image" Target="media/image24.wmf"/><Relationship Id="rId58" Type="http://schemas.openxmlformats.org/officeDocument/2006/relationships/hyperlink" Target="mailto:resources.feedback@ocr.org.uk?subject=I%20like%20the%20GCSE%20(9-1)%20Practice%20Materials%20Mathematics%20J560/05%20Alternative%20Paper" TargetMode="External"/><Relationship Id="rId66" Type="http://schemas.openxmlformats.org/officeDocument/2006/relationships/hyperlink" Target="mailto:resources.feedback@ocr.org.uk?subject=I%20dislike%20the%20GCSE%20(9-1)%20Practice%20Materials%20Mathematics%20J560/05%20Alternative%20Paper"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eader" Target="header4.xml"/><Relationship Id="rId14" Type="http://schemas.openxmlformats.org/officeDocument/2006/relationships/header" Target="header2.xml"/><Relationship Id="rId22" Type="http://schemas.openxmlformats.org/officeDocument/2006/relationships/image" Target="media/image5.png"/><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16.png"/><Relationship Id="rId48" Type="http://schemas.openxmlformats.org/officeDocument/2006/relationships/image" Target="media/image20.png"/><Relationship Id="rId56" Type="http://schemas.openxmlformats.org/officeDocument/2006/relationships/footer" Target="footer2.xml"/><Relationship Id="rId64" Type="http://schemas.openxmlformats.org/officeDocument/2006/relationships/image" Target="media/image250.jpeg"/><Relationship Id="rId69" Type="http://schemas.openxmlformats.org/officeDocument/2006/relationships/hyperlink" Target="https://www.ocr.org.uk/qualifications/expression-of-interest/" TargetMode="External"/><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image" Target="media/image2.jpeg"/><Relationship Id="rId25" Type="http://schemas.openxmlformats.org/officeDocument/2006/relationships/image" Target="media/image8.png"/><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hyperlink" Target="mailto:resources.feedback@ocr.org.uk?subject=I%20dislike%20the%20GCSE%20(9-1)%20Practice%20Materials%20Mathematics%20J560/05%20Alternative%20Paper" TargetMode="External"/><Relationship Id="rId67" Type="http://schemas.openxmlformats.org/officeDocument/2006/relationships/hyperlink" Target="https://www.ocr.org.uk/qualifications/resource-finder/" TargetMode="External"/><Relationship Id="rId20" Type="http://schemas.openxmlformats.org/officeDocument/2006/relationships/footer" Target="footer1.xml"/><Relationship Id="rId41" Type="http://schemas.openxmlformats.org/officeDocument/2006/relationships/image" Target="media/image15.wmf"/><Relationship Id="rId54" Type="http://schemas.openxmlformats.org/officeDocument/2006/relationships/oleObject" Target="embeddings/oleObject10.bin"/><Relationship Id="rId62" Type="http://schemas.openxmlformats.org/officeDocument/2006/relationships/hyperlink" Target="https://www.ocr.org.uk/qualifications/expression-of-interest/" TargetMode="External"/><Relationship Id="rId70"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teachcambridge.org" TargetMode="External"/><Relationship Id="rId23" Type="http://schemas.openxmlformats.org/officeDocument/2006/relationships/image" Target="media/image6.png"/><Relationship Id="rId28" Type="http://schemas.openxmlformats.org/officeDocument/2006/relationships/oleObject" Target="embeddings/oleObject1.bin"/><Relationship Id="rId36" Type="http://schemas.openxmlformats.org/officeDocument/2006/relationships/image" Target="media/image12.png"/><Relationship Id="rId49" Type="http://schemas.openxmlformats.org/officeDocument/2006/relationships/image" Target="media/image21.png"/><Relationship Id="rId57" Type="http://schemas.openxmlformats.org/officeDocument/2006/relationships/image" Target="media/image25.jpeg"/><Relationship Id="rId10" Type="http://schemas.openxmlformats.org/officeDocument/2006/relationships/endnotes" Target="endnotes.xml"/><Relationship Id="rId31" Type="http://schemas.openxmlformats.org/officeDocument/2006/relationships/image" Target="media/image100.wmf"/><Relationship Id="rId44" Type="http://schemas.openxmlformats.org/officeDocument/2006/relationships/image" Target="media/image17.png"/><Relationship Id="rId52" Type="http://schemas.openxmlformats.org/officeDocument/2006/relationships/oleObject" Target="embeddings/oleObject9.bin"/><Relationship Id="rId60" Type="http://schemas.openxmlformats.org/officeDocument/2006/relationships/hyperlink" Target="https://www.ocr.org.uk/qualifications/resource-finder/" TargetMode="External"/><Relationship Id="rId65" Type="http://schemas.openxmlformats.org/officeDocument/2006/relationships/hyperlink" Target="mailto:resources.feedback@ocr.org.uk?subject=I%20like%20the%20GCSE%20(9-1)%20Practice%20Materials%20Mathematics%20J560/05%20Alternative%20Paper"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png"/><Relationship Id="rId39" Type="http://schemas.openxmlformats.org/officeDocument/2006/relationships/image" Target="media/image14.wmf"/><Relationship Id="rId34" Type="http://schemas.openxmlformats.org/officeDocument/2006/relationships/oleObject" Target="embeddings/oleObject3.bin"/><Relationship Id="rId50" Type="http://schemas.openxmlformats.org/officeDocument/2006/relationships/image" Target="media/image22.png"/><Relationship Id="rId55" Type="http://schemas.openxmlformats.org/officeDocument/2006/relationships/header" Target="header5.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1209</PowerAppID>
    <_Version xmlns="http://schemas.microsoft.com/sharepoint/v3/fields" xsi:nil="true"/>
    <Qualification xmlns="a826fb59-e30b-4629-9a45-ddaff588768b">GCSE</Qualification>
    <Component xmlns="a826fb59-e30b-4629-9a45-ddaff588768b">J560/05</Component>
    <Documenttype xmlns="a826fb59-e30b-4629-9a45-ddaff588768b">Alternative paper</Documenttype>
    <Series xmlns="a826fb59-e30b-4629-9a45-ddaff588768b">November 22</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B8DE7459-E8A6-4DB3-844D-16C1677F07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27</Pages>
  <Words>1592</Words>
  <Characters>908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5</vt:lpstr>
    </vt:vector>
  </TitlesOfParts>
  <Company>Cambridge University Press &amp; Assessment</Company>
  <LinksUpToDate>false</LinksUpToDate>
  <CharactersWithSpaces>10652</CharactersWithSpaces>
  <SharedDoc>false</SharedDoc>
  <HLinks>
    <vt:vector size="60" baseType="variant">
      <vt:variant>
        <vt:i4>6422636</vt:i4>
      </vt:variant>
      <vt:variant>
        <vt:i4>0</vt:i4>
      </vt:variant>
      <vt:variant>
        <vt:i4>0</vt:i4>
      </vt:variant>
      <vt:variant>
        <vt:i4>5</vt:i4>
      </vt:variant>
      <vt:variant>
        <vt:lpwstr>https://teachcambridge.org/</vt:lpwstr>
      </vt:variant>
      <vt:variant>
        <vt:lpwstr/>
      </vt:variant>
      <vt:variant>
        <vt:i4>7143517</vt:i4>
      </vt:variant>
      <vt:variant>
        <vt:i4>3</vt:i4>
      </vt:variant>
      <vt:variant>
        <vt:i4>0</vt:i4>
      </vt:variant>
      <vt:variant>
        <vt:i4>5</vt:i4>
      </vt:variant>
      <vt:variant>
        <vt:lpwstr>mailto:Dave.Adams@ocr.org.uk</vt:lpwstr>
      </vt:variant>
      <vt:variant>
        <vt:lpwstr/>
      </vt:variant>
      <vt:variant>
        <vt:i4>7143517</vt:i4>
      </vt:variant>
      <vt:variant>
        <vt:i4>0</vt:i4>
      </vt:variant>
      <vt:variant>
        <vt:i4>0</vt:i4>
      </vt:variant>
      <vt:variant>
        <vt:i4>5</vt:i4>
      </vt:variant>
      <vt:variant>
        <vt:lpwstr>mailto:Dave.Adams@ocr.org.uk</vt:lpwstr>
      </vt:variant>
      <vt:variant>
        <vt:lpwstr/>
      </vt:variant>
      <vt:variant>
        <vt:i4>4063250</vt:i4>
      </vt:variant>
      <vt:variant>
        <vt:i4>24</vt:i4>
      </vt:variant>
      <vt:variant>
        <vt:i4>0</vt:i4>
      </vt:variant>
      <vt:variant>
        <vt:i4>5</vt:i4>
      </vt:variant>
      <vt:variant>
        <vt:lpwstr>mailto:resources.feedback@ocr.org.uk</vt:lpwstr>
      </vt:variant>
      <vt:variant>
        <vt:lpwstr/>
      </vt:variant>
      <vt:variant>
        <vt:i4>5046336</vt:i4>
      </vt:variant>
      <vt:variant>
        <vt:i4>21</vt:i4>
      </vt:variant>
      <vt:variant>
        <vt:i4>0</vt:i4>
      </vt:variant>
      <vt:variant>
        <vt:i4>5</vt:i4>
      </vt:variant>
      <vt:variant>
        <vt:lpwstr>https://www.ocr.org.uk/qualifications/expression-of-interest/</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3407934</vt:i4>
      </vt:variant>
      <vt:variant>
        <vt:i4>15</vt:i4>
      </vt:variant>
      <vt:variant>
        <vt:i4>0</vt:i4>
      </vt:variant>
      <vt:variant>
        <vt:i4>5</vt:i4>
      </vt:variant>
      <vt:variant>
        <vt:lpwstr>https://www.ocr.org.uk/qualifications/resource-finder/</vt:lpwstr>
      </vt:variant>
      <vt:variant>
        <vt:lpwstr/>
      </vt:variant>
      <vt:variant>
        <vt:i4>1835104</vt:i4>
      </vt:variant>
      <vt:variant>
        <vt:i4>12</vt:i4>
      </vt:variant>
      <vt:variant>
        <vt:i4>0</vt:i4>
      </vt:variant>
      <vt:variant>
        <vt:i4>5</vt:i4>
      </vt:variant>
      <vt:variant>
        <vt:lpwstr>mailto:resources.feedback@ocr.org.uk?subject=I%20dislike%20the%20GCSE%20(9-1)%20Practice%20Materials%20Mathematics%20J560/05%20Alternative%20Paper</vt:lpwstr>
      </vt:variant>
      <vt:variant>
        <vt:lpwstr/>
      </vt:variant>
      <vt:variant>
        <vt:i4>1376357</vt:i4>
      </vt:variant>
      <vt:variant>
        <vt:i4>9</vt:i4>
      </vt:variant>
      <vt:variant>
        <vt:i4>0</vt:i4>
      </vt:variant>
      <vt:variant>
        <vt:i4>5</vt:i4>
      </vt:variant>
      <vt:variant>
        <vt:lpwstr>mailto:resources.feedback@ocr.org.uk?subject=I%20like%20the%20GCSE%20(9-1)%20Practice%20Materials%20Mathematics%20J560/05%20Alternative%20Paper</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5</dc:title>
  <dc:subject>Mathematics</dc:subject>
  <dc:creator>OCR</dc:creator>
  <cp:keywords>Mathematics; Alternative papers; J560/05;</cp:keywords>
  <dc:description/>
  <cp:lastModifiedBy>Emma Nightingale</cp:lastModifiedBy>
  <cp:revision>145</cp:revision>
  <cp:lastPrinted>2021-01-19T23:32:00Z</cp:lastPrinted>
  <dcterms:created xsi:type="dcterms:W3CDTF">2023-03-02T17:45:00Z</dcterms:created>
  <dcterms:modified xsi:type="dcterms:W3CDTF">2023-10-30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